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8"/>
  </p:notesMasterIdLst>
  <p:sldIdLst>
    <p:sldId id="313" r:id="rId2"/>
    <p:sldId id="314" r:id="rId3"/>
    <p:sldId id="315" r:id="rId4"/>
    <p:sldId id="316" r:id="rId5"/>
    <p:sldId id="288" r:id="rId6"/>
    <p:sldId id="292" r:id="rId7"/>
    <p:sldId id="317" r:id="rId8"/>
    <p:sldId id="318" r:id="rId9"/>
    <p:sldId id="258" r:id="rId10"/>
    <p:sldId id="259" r:id="rId11"/>
    <p:sldId id="260" r:id="rId12"/>
    <p:sldId id="261" r:id="rId13"/>
    <p:sldId id="319" r:id="rId14"/>
    <p:sldId id="266" r:id="rId15"/>
    <p:sldId id="267" r:id="rId16"/>
    <p:sldId id="320" r:id="rId17"/>
    <p:sldId id="295" r:id="rId18"/>
    <p:sldId id="269" r:id="rId19"/>
    <p:sldId id="296" r:id="rId20"/>
    <p:sldId id="298" r:id="rId21"/>
    <p:sldId id="321" r:id="rId22"/>
    <p:sldId id="272" r:id="rId23"/>
    <p:sldId id="299" r:id="rId24"/>
    <p:sldId id="300" r:id="rId25"/>
    <p:sldId id="275" r:id="rId26"/>
    <p:sldId id="274" r:id="rId27"/>
    <p:sldId id="302" r:id="rId28"/>
    <p:sldId id="279" r:id="rId29"/>
    <p:sldId id="280" r:id="rId30"/>
    <p:sldId id="306" r:id="rId31"/>
    <p:sldId id="285" r:id="rId32"/>
    <p:sldId id="308" r:id="rId33"/>
    <p:sldId id="310" r:id="rId34"/>
    <p:sldId id="312" r:id="rId35"/>
    <p:sldId id="301" r:id="rId36"/>
    <p:sldId id="290" r:id="rId37"/>
  </p:sldIdLst>
  <p:sldSz cx="9144000" cy="6858000" type="screen4x3"/>
  <p:notesSz cx="6858000" cy="9144000"/>
  <p:custDataLst>
    <p:tags r:id="rId39"/>
  </p:custDataLst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bqJ04ddmN8KTD38Zhxv2Og==" hashData="Ib+NR0MlaeRFSGbaZp0AU8uQ+BzgJCEY8erNwt2+7Fmr+3NXdzWtNzE7yK7Etwac4TSiClEe+8/CNv+p9Uo29g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603" autoAdjust="0"/>
    <p:restoredTop sz="94660"/>
  </p:normalViewPr>
  <p:slideViewPr>
    <p:cSldViewPr>
      <p:cViewPr varScale="1">
        <p:scale>
          <a:sx n="69" d="100"/>
          <a:sy n="69" d="100"/>
        </p:scale>
        <p:origin x="1380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B8CCF29-ADC5-472D-8ED1-E9EFB9B8E6B2}" type="datetimeFigureOut">
              <a:rPr lang="ar-SA" smtClean="0"/>
              <a:pPr/>
              <a:t>06/10/1442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97221652-E6AC-4A3B-A324-D10C8B37844B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شريحة 1"/>
          <p:cNvSpPr>
            <a:spLocks noGrp="1" noRot="1" noChangeAspect="1" noEditPoint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3" name="عنصر نائب لنص 2"/>
          <p:cNvSpPr>
            <a:spLocks noGrp="1" noEditPoints="1"/>
          </p:cNvSpPr>
          <p:nvPr>
            <p:ph type="body" idx="3"/>
          </p:nvPr>
        </p:nvSpPr>
        <p:spPr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عنصر نائب لرقم شريحة 3"/>
          <p:cNvSpPr>
            <a:spLocks noGrp="1" noEditPoints="1"/>
          </p:cNvSpPr>
          <p:nvPr>
            <p:ph type="sldNum" sz="quarter" idx="5"/>
          </p:nvPr>
        </p:nvSpPr>
        <p:spPr>
          <a:prstGeom prst="rect">
            <a:avLst/>
          </a:prstGeom>
        </p:spPr>
        <p:txBody>
          <a:bodyPr/>
          <a:lstStyle/>
          <a:p>
            <a:fld id="{3C13F173-D036-4C70-B8D5-D196EE48E96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9792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48F94B-FBB1-4861-B918-34A5F00619F7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BCC6-1B1F-437D-875C-4103F5146BA8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047258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F97165-1D75-4E74-9061-EA0F63B9A218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7256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DA0E8-B656-44F4-A143-21D44D436846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02555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AF37F-0CDA-4EB3-8E94-F3B4CFA035E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37382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35E06-7698-4D17-8F94-1B3E1609AA3B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13920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80749-3464-409A-84A7-61DC02AC8BF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89101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91607-2E19-4551-85D6-91E2DD2068F4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639123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B5966-7726-4459-8707-5E389E3382F1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389192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77FAF-6A4A-4AC4-BD5A-89A153B6BB92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914347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C46A2-D725-4F72-94FE-2BD9300E60BB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532635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0BA98-9469-406B-9A11-CECEBF3C47CC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391631-33B1-499C-AEDA-D37B2375CE92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1479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BE232-ED1C-4673-BD57-A79F0E2492ED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00759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BDABF-80B8-43EA-B75B-B29E3E0541C7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65327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13A34-442E-4A4A-8151-DF0A893B04D3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070851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998F1-0F12-4CA7-B14F-29A8A30B08BB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533370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BC28A-A434-4221-934D-15332020A0F7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16224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9C296-1B74-4A95-8D82-C9C8687FEEA3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18743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15387-376D-4FD2-BE0B-FF1F5BD5A99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87447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22EE7-0013-42A3-B905-CEE650CF165A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293081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8AE0-7F36-4D70-9BA0-C04F637EFA1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546995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8F25B-55A4-488E-AD72-7C458EB76252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0EFE-9B90-4EEE-B0F7-7F6E0E7E630B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97550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C54A2-7D4F-4D0F-9899-CB8BE82E6EC8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043624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B118-B49D-44C7-A30C-17B96C075109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26852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B569E-2A0F-468F-9DF3-595C20B113F2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12610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59CEC-6E55-42E8-B735-21FD897397E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495492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071CB-816E-4C18-992B-D087784D3B8B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95794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04D3E-B90A-4E64-8AD3-D49127FACC29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0713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D11AE-AA74-4FE6-A751-22029616C0C7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86565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05A223-67CE-4AEC-9214-8119B0E8FD16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50347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9BC9B-F165-44FE-825C-C4F330788806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97784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37E6B-0714-4C00-9A54-0249DD90BC4E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CE8AE-CE62-4873-8B15-A84542D6C6B2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BC984A-44BF-4151-8AE3-A84ECBCB90C6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76474-D6F1-4189-8800-1E9C8D0948C6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C49CD-940E-425E-AD9E-4BC8FFDDFA11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DB81A-ED76-4FCB-BB04-C6A2DB270499}" type="datetime1">
              <a:rPr lang="en-US" smtClean="0"/>
              <a:t>5/17/2021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1FB15A-9931-40E0-8ED1-1139AC319F85}" type="datetime1">
              <a:rPr lang="en-US" smtClean="0"/>
              <a:t>5/17/2021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BCC6-1B1F-437D-875C-4103F5146BA8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BCC6-1B1F-437D-875C-4103F5146BA8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553724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0BCC6-1B1F-437D-875C-4103F5146BA8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66594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FCFF5F-5DF1-4619-A495-79524067B962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5F134-36EC-4F32-AAB4-9820121372FC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91" r:id="rId8"/>
    <p:sldLayoutId id="2147483690" r:id="rId9"/>
    <p:sldLayoutId id="2147483689" r:id="rId10"/>
    <p:sldLayoutId id="2147483688" r:id="rId11"/>
    <p:sldLayoutId id="2147483687" r:id="rId12"/>
    <p:sldLayoutId id="2147483686" r:id="rId13"/>
    <p:sldLayoutId id="2147483685" r:id="rId14"/>
    <p:sldLayoutId id="2147483684" r:id="rId15"/>
    <p:sldLayoutId id="2147483683" r:id="rId16"/>
    <p:sldLayoutId id="2147483682" r:id="rId17"/>
    <p:sldLayoutId id="2147483681" r:id="rId18"/>
    <p:sldLayoutId id="2147483680" r:id="rId19"/>
    <p:sldLayoutId id="2147483679" r:id="rId20"/>
    <p:sldLayoutId id="2147483678" r:id="rId21"/>
    <p:sldLayoutId id="2147483677" r:id="rId22"/>
    <p:sldLayoutId id="2147483676" r:id="rId23"/>
    <p:sldLayoutId id="2147483675" r:id="rId24"/>
    <p:sldLayoutId id="2147483674" r:id="rId25"/>
    <p:sldLayoutId id="2147483673" r:id="rId26"/>
    <p:sldLayoutId id="2147483672" r:id="rId27"/>
    <p:sldLayoutId id="2147483671" r:id="rId28"/>
    <p:sldLayoutId id="2147483670" r:id="rId29"/>
    <p:sldLayoutId id="2147483669" r:id="rId30"/>
    <p:sldLayoutId id="2147483668" r:id="rId31"/>
    <p:sldLayoutId id="2147483667" r:id="rId32"/>
    <p:sldLayoutId id="2147483666" r:id="rId33"/>
    <p:sldLayoutId id="2147483665" r:id="rId34"/>
    <p:sldLayoutId id="2147483664" r:id="rId35"/>
    <p:sldLayoutId id="2147483663" r:id="rId36"/>
    <p:sldLayoutId id="2147483662" r:id="rId37"/>
    <p:sldLayoutId id="2147483661" r:id="rId38"/>
    <p:sldLayoutId id="2147483660" r:id="rId39"/>
    <p:sldLayoutId id="2147483656" r:id="rId40"/>
    <p:sldLayoutId id="2147483657" r:id="rId41"/>
    <p:sldLayoutId id="2147483658" r:id="rId42"/>
    <p:sldLayoutId id="2147483659" r:id="rId43"/>
  </p:sldLayoutIdLst>
  <p:hf hdr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49.emf"/><Relationship Id="rId3" Type="http://schemas.openxmlformats.org/officeDocument/2006/relationships/image" Target="../media/image45.emf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44.emf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11" Type="http://schemas.openxmlformats.org/officeDocument/2006/relationships/image" Target="../media/image63.png"/><Relationship Id="rId5" Type="http://schemas.openxmlformats.org/officeDocument/2006/relationships/image" Target="../media/image290.png"/><Relationship Id="rId15" Type="http://schemas.openxmlformats.org/officeDocument/2006/relationships/image" Target="../media/image67.png"/><Relationship Id="rId10" Type="http://schemas.openxmlformats.org/officeDocument/2006/relationships/image" Target="../media/image48.emf"/><Relationship Id="rId4" Type="http://schemas.openxmlformats.org/officeDocument/2006/relationships/image" Target="../media/image46.emf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9.png"/><Relationship Id="rId1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5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5.png"/><Relationship Id="rId17" Type="http://schemas.openxmlformats.org/officeDocument/2006/relationships/image" Target="../media/image57.wmf"/><Relationship Id="rId25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wmf"/><Relationship Id="rId11" Type="http://schemas.openxmlformats.org/officeDocument/2006/relationships/image" Target="../media/image62.png"/><Relationship Id="rId24" Type="http://schemas.openxmlformats.org/officeDocument/2006/relationships/image" Target="../media/image74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1.png"/><Relationship Id="rId23" Type="http://schemas.openxmlformats.org/officeDocument/2006/relationships/image" Target="../media/image73.emf"/><Relationship Id="rId10" Type="http://schemas.openxmlformats.org/officeDocument/2006/relationships/image" Target="../media/image56.wmf"/><Relationship Id="rId19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0.png"/><Relationship Id="rId22" Type="http://schemas.openxmlformats.org/officeDocument/2006/relationships/image" Target="../media/image7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79.emf"/><Relationship Id="rId3" Type="http://schemas.openxmlformats.org/officeDocument/2006/relationships/image" Target="../media/image45.emf"/><Relationship Id="rId7" Type="http://schemas.openxmlformats.org/officeDocument/2006/relationships/image" Target="../media/image88.png"/><Relationship Id="rId12" Type="http://schemas.openxmlformats.org/officeDocument/2006/relationships/image" Target="../media/image78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0.png"/><Relationship Id="rId11" Type="http://schemas.openxmlformats.org/officeDocument/2006/relationships/image" Target="../media/image77.emf"/><Relationship Id="rId5" Type="http://schemas.openxmlformats.org/officeDocument/2006/relationships/image" Target="../media/image610.png"/><Relationship Id="rId15" Type="http://schemas.openxmlformats.org/officeDocument/2006/relationships/image" Target="../media/image650.png"/><Relationship Id="rId10" Type="http://schemas.openxmlformats.org/officeDocument/2006/relationships/image" Target="../media/image76.emf"/><Relationship Id="rId4" Type="http://schemas.openxmlformats.org/officeDocument/2006/relationships/image" Target="../media/image600.png"/><Relationship Id="rId9" Type="http://schemas.openxmlformats.org/officeDocument/2006/relationships/image" Target="../media/image54.png"/><Relationship Id="rId14" Type="http://schemas.openxmlformats.org/officeDocument/2006/relationships/image" Target="../media/image8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91.png"/><Relationship Id="rId18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84.wmf"/><Relationship Id="rId12" Type="http://schemas.openxmlformats.org/officeDocument/2006/relationships/image" Target="../media/image90.png"/><Relationship Id="rId17" Type="http://schemas.openxmlformats.org/officeDocument/2006/relationships/image" Target="../media/image9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9.png"/><Relationship Id="rId5" Type="http://schemas.openxmlformats.org/officeDocument/2006/relationships/image" Target="../media/image83.wmf"/><Relationship Id="rId15" Type="http://schemas.openxmlformats.org/officeDocument/2006/relationships/image" Target="../media/image93.png"/><Relationship Id="rId10" Type="http://schemas.openxmlformats.org/officeDocument/2006/relationships/image" Target="../media/image87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85.wmf"/><Relationship Id="rId14" Type="http://schemas.openxmlformats.org/officeDocument/2006/relationships/image" Target="../media/image9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20.png"/><Relationship Id="rId18" Type="http://schemas.openxmlformats.org/officeDocument/2006/relationships/image" Target="../media/image97.png"/><Relationship Id="rId3" Type="http://schemas.openxmlformats.org/officeDocument/2006/relationships/image" Target="../media/image84.png"/><Relationship Id="rId21" Type="http://schemas.openxmlformats.org/officeDocument/2006/relationships/image" Target="../media/image100.png"/><Relationship Id="rId7" Type="http://schemas.openxmlformats.org/officeDocument/2006/relationships/image" Target="../media/image880.png"/><Relationship Id="rId12" Type="http://schemas.openxmlformats.org/officeDocument/2006/relationships/image" Target="../media/image910.png"/><Relationship Id="rId17" Type="http://schemas.openxmlformats.org/officeDocument/2006/relationships/image" Target="../media/image960.png"/><Relationship Id="rId2" Type="http://schemas.openxmlformats.org/officeDocument/2006/relationships/image" Target="../media/image45.emf"/><Relationship Id="rId16" Type="http://schemas.openxmlformats.org/officeDocument/2006/relationships/image" Target="../media/image950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emf"/><Relationship Id="rId11" Type="http://schemas.openxmlformats.org/officeDocument/2006/relationships/image" Target="../media/image99.emf"/><Relationship Id="rId5" Type="http://schemas.openxmlformats.org/officeDocument/2006/relationships/image" Target="../media/image97.emf"/><Relationship Id="rId15" Type="http://schemas.openxmlformats.org/officeDocument/2006/relationships/image" Target="../media/image940.png"/><Relationship Id="rId10" Type="http://schemas.openxmlformats.org/officeDocument/2006/relationships/image" Target="../media/image890.png"/><Relationship Id="rId19" Type="http://schemas.openxmlformats.org/officeDocument/2006/relationships/image" Target="../media/image98.png"/><Relationship Id="rId4" Type="http://schemas.openxmlformats.org/officeDocument/2006/relationships/image" Target="../media/image85.png"/><Relationship Id="rId9" Type="http://schemas.openxmlformats.org/officeDocument/2006/relationships/image" Target="../media/image91.png"/><Relationship Id="rId14" Type="http://schemas.openxmlformats.org/officeDocument/2006/relationships/image" Target="../media/image9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108.png"/><Relationship Id="rId18" Type="http://schemas.openxmlformats.org/officeDocument/2006/relationships/image" Target="../media/image113.png"/><Relationship Id="rId3" Type="http://schemas.openxmlformats.org/officeDocument/2006/relationships/image" Target="../media/image102.png"/><Relationship Id="rId7" Type="http://schemas.openxmlformats.org/officeDocument/2006/relationships/image" Target="../media/image90.png"/><Relationship Id="rId12" Type="http://schemas.openxmlformats.org/officeDocument/2006/relationships/image" Target="../media/image100.emf"/><Relationship Id="rId17" Type="http://schemas.openxmlformats.org/officeDocument/2006/relationships/image" Target="../media/image112.png"/><Relationship Id="rId2" Type="http://schemas.openxmlformats.org/officeDocument/2006/relationships/image" Target="../media/image101.png"/><Relationship Id="rId16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11" Type="http://schemas.openxmlformats.org/officeDocument/2006/relationships/image" Target="../media/image106.png"/><Relationship Id="rId5" Type="http://schemas.openxmlformats.org/officeDocument/2006/relationships/image" Target="../media/image103.png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image" Target="../media/image45.emf"/><Relationship Id="rId9" Type="http://schemas.openxmlformats.org/officeDocument/2006/relationships/image" Target="../media/image104.png"/><Relationship Id="rId14" Type="http://schemas.openxmlformats.org/officeDocument/2006/relationships/image" Target="../media/image10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97.emf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image" Target="../media/image119.png"/><Relationship Id="rId5" Type="http://schemas.openxmlformats.org/officeDocument/2006/relationships/image" Target="../media/image90.png"/><Relationship Id="rId15" Type="http://schemas.openxmlformats.org/officeDocument/2006/relationships/image" Target="../media/image123.png"/><Relationship Id="rId10" Type="http://schemas.openxmlformats.org/officeDocument/2006/relationships/image" Target="../media/image118.png"/><Relationship Id="rId4" Type="http://schemas.openxmlformats.org/officeDocument/2006/relationships/image" Target="../media/image114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05.wmf"/><Relationship Id="rId3" Type="http://schemas.openxmlformats.org/officeDocument/2006/relationships/image" Target="../media/image107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9.png"/><Relationship Id="rId4" Type="http://schemas.openxmlformats.org/officeDocument/2006/relationships/image" Target="../media/image109.png"/><Relationship Id="rId9" Type="http://schemas.openxmlformats.org/officeDocument/2006/relationships/image" Target="../media/image128.png"/><Relationship Id="rId14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0.png"/><Relationship Id="rId13" Type="http://schemas.openxmlformats.org/officeDocument/2006/relationships/image" Target="../media/image136.png"/><Relationship Id="rId18" Type="http://schemas.openxmlformats.org/officeDocument/2006/relationships/image" Target="../media/image141.png"/><Relationship Id="rId3" Type="http://schemas.openxmlformats.org/officeDocument/2006/relationships/image" Target="../media/image97.emf"/><Relationship Id="rId21" Type="http://schemas.openxmlformats.org/officeDocument/2006/relationships/image" Target="../media/image144.png"/><Relationship Id="rId7" Type="http://schemas.openxmlformats.org/officeDocument/2006/relationships/image" Target="../media/image1300.png"/><Relationship Id="rId12" Type="http://schemas.openxmlformats.org/officeDocument/2006/relationships/image" Target="../media/image135.png"/><Relationship Id="rId17" Type="http://schemas.openxmlformats.org/officeDocument/2006/relationships/image" Target="../media/image140.png"/><Relationship Id="rId2" Type="http://schemas.openxmlformats.org/officeDocument/2006/relationships/image" Target="../media/image45.emf"/><Relationship Id="rId16" Type="http://schemas.openxmlformats.org/officeDocument/2006/relationships/image" Target="../media/image139.png"/><Relationship Id="rId20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emf"/><Relationship Id="rId11" Type="http://schemas.openxmlformats.org/officeDocument/2006/relationships/image" Target="../media/image134.png"/><Relationship Id="rId5" Type="http://schemas.openxmlformats.org/officeDocument/2006/relationships/image" Target="../media/image1280.png"/><Relationship Id="rId15" Type="http://schemas.openxmlformats.org/officeDocument/2006/relationships/image" Target="../media/image138.png"/><Relationship Id="rId10" Type="http://schemas.openxmlformats.org/officeDocument/2006/relationships/image" Target="../media/image133.png"/><Relationship Id="rId19" Type="http://schemas.openxmlformats.org/officeDocument/2006/relationships/image" Target="../media/image142.png"/><Relationship Id="rId4" Type="http://schemas.openxmlformats.org/officeDocument/2006/relationships/image" Target="../media/image1270.png"/><Relationship Id="rId9" Type="http://schemas.openxmlformats.org/officeDocument/2006/relationships/image" Target="../media/image132.png"/><Relationship Id="rId14" Type="http://schemas.openxmlformats.org/officeDocument/2006/relationships/image" Target="../media/image13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0.png"/><Relationship Id="rId13" Type="http://schemas.openxmlformats.org/officeDocument/2006/relationships/image" Target="../media/image153.png"/><Relationship Id="rId18" Type="http://schemas.openxmlformats.org/officeDocument/2006/relationships/image" Target="../media/image158.png"/><Relationship Id="rId3" Type="http://schemas.openxmlformats.org/officeDocument/2006/relationships/image" Target="../media/image97.emf"/><Relationship Id="rId7" Type="http://schemas.openxmlformats.org/officeDocument/2006/relationships/image" Target="../media/image148.png"/><Relationship Id="rId12" Type="http://schemas.openxmlformats.org/officeDocument/2006/relationships/image" Target="../media/image152.png"/><Relationship Id="rId17" Type="http://schemas.openxmlformats.org/officeDocument/2006/relationships/image" Target="../media/image157.png"/><Relationship Id="rId2" Type="http://schemas.openxmlformats.org/officeDocument/2006/relationships/image" Target="../media/image45.emf"/><Relationship Id="rId16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11" Type="http://schemas.openxmlformats.org/officeDocument/2006/relationships/image" Target="../media/image151.png"/><Relationship Id="rId5" Type="http://schemas.openxmlformats.org/officeDocument/2006/relationships/image" Target="../media/image146.png"/><Relationship Id="rId15" Type="http://schemas.openxmlformats.org/officeDocument/2006/relationships/image" Target="../media/image155.png"/><Relationship Id="rId10" Type="http://schemas.openxmlformats.org/officeDocument/2006/relationships/image" Target="../media/image150.png"/><Relationship Id="rId19" Type="http://schemas.openxmlformats.org/officeDocument/2006/relationships/image" Target="../media/image159.png"/><Relationship Id="rId4" Type="http://schemas.openxmlformats.org/officeDocument/2006/relationships/image" Target="../media/image133.emf"/><Relationship Id="rId9" Type="http://schemas.openxmlformats.org/officeDocument/2006/relationships/image" Target="../media/image149.png"/><Relationship Id="rId14" Type="http://schemas.openxmlformats.org/officeDocument/2006/relationships/image" Target="../media/image1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12" Type="http://schemas.openxmlformats.org/officeDocument/2006/relationships/image" Target="../media/image171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11" Type="http://schemas.openxmlformats.org/officeDocument/2006/relationships/image" Target="../media/image170.png"/><Relationship Id="rId5" Type="http://schemas.openxmlformats.org/officeDocument/2006/relationships/image" Target="../media/image164.png"/><Relationship Id="rId10" Type="http://schemas.openxmlformats.org/officeDocument/2006/relationships/image" Target="../media/image169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image" Target="../media/image173.png"/><Relationship Id="rId7" Type="http://schemas.openxmlformats.org/officeDocument/2006/relationships/image" Target="../media/image177.emf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emf"/><Relationship Id="rId5" Type="http://schemas.openxmlformats.org/officeDocument/2006/relationships/image" Target="../media/image175.emf"/><Relationship Id="rId4" Type="http://schemas.openxmlformats.org/officeDocument/2006/relationships/image" Target="../media/image17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image" Target="../media/image17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13" Type="http://schemas.openxmlformats.org/officeDocument/2006/relationships/image" Target="../media/image199.emf"/><Relationship Id="rId3" Type="http://schemas.openxmlformats.org/officeDocument/2006/relationships/image" Target="../media/image189.png"/><Relationship Id="rId7" Type="http://schemas.openxmlformats.org/officeDocument/2006/relationships/image" Target="../media/image193.png"/><Relationship Id="rId12" Type="http://schemas.openxmlformats.org/officeDocument/2006/relationships/image" Target="../media/image198.emf"/><Relationship Id="rId2" Type="http://schemas.openxmlformats.org/officeDocument/2006/relationships/image" Target="../media/image18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5" Type="http://schemas.openxmlformats.org/officeDocument/2006/relationships/image" Target="../media/image191.png"/><Relationship Id="rId15" Type="http://schemas.openxmlformats.org/officeDocument/2006/relationships/image" Target="../media/image200.png"/><Relationship Id="rId10" Type="http://schemas.openxmlformats.org/officeDocument/2006/relationships/image" Target="../media/image196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Relationship Id="rId14" Type="http://schemas.openxmlformats.org/officeDocument/2006/relationships/image" Target="../media/image17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3" Type="http://schemas.openxmlformats.org/officeDocument/2006/relationships/image" Target="../media/image202.png"/><Relationship Id="rId7" Type="http://schemas.openxmlformats.org/officeDocument/2006/relationships/image" Target="../media/image206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11" Type="http://schemas.openxmlformats.org/officeDocument/2006/relationships/image" Target="../media/image210.emf"/><Relationship Id="rId5" Type="http://schemas.openxmlformats.org/officeDocument/2006/relationships/image" Target="../media/image204.png"/><Relationship Id="rId10" Type="http://schemas.openxmlformats.org/officeDocument/2006/relationships/image" Target="../media/image209.emf"/><Relationship Id="rId4" Type="http://schemas.openxmlformats.org/officeDocument/2006/relationships/image" Target="../media/image203.png"/><Relationship Id="rId9" Type="http://schemas.openxmlformats.org/officeDocument/2006/relationships/image" Target="../media/image20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3" Type="http://schemas.openxmlformats.org/officeDocument/2006/relationships/image" Target="../media/image212.png"/><Relationship Id="rId7" Type="http://schemas.openxmlformats.org/officeDocument/2006/relationships/image" Target="../media/image216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5.png"/><Relationship Id="rId11" Type="http://schemas.openxmlformats.org/officeDocument/2006/relationships/image" Target="../media/image220.emf"/><Relationship Id="rId5" Type="http://schemas.openxmlformats.org/officeDocument/2006/relationships/image" Target="../media/image214.png"/><Relationship Id="rId10" Type="http://schemas.openxmlformats.org/officeDocument/2006/relationships/image" Target="../media/image219.emf"/><Relationship Id="rId4" Type="http://schemas.openxmlformats.org/officeDocument/2006/relationships/image" Target="../media/image213.png"/><Relationship Id="rId9" Type="http://schemas.openxmlformats.org/officeDocument/2006/relationships/image" Target="../media/image21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png"/><Relationship Id="rId3" Type="http://schemas.openxmlformats.org/officeDocument/2006/relationships/image" Target="../media/image222.png"/><Relationship Id="rId7" Type="http://schemas.openxmlformats.org/officeDocument/2006/relationships/image" Target="../media/image22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5.png"/><Relationship Id="rId5" Type="http://schemas.openxmlformats.org/officeDocument/2006/relationships/image" Target="../media/image224.png"/><Relationship Id="rId4" Type="http://schemas.openxmlformats.org/officeDocument/2006/relationships/image" Target="../media/image223.png"/><Relationship Id="rId9" Type="http://schemas.openxmlformats.org/officeDocument/2006/relationships/image" Target="../media/image228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230.png"/><Relationship Id="rId7" Type="http://schemas.openxmlformats.org/officeDocument/2006/relationships/image" Target="../media/image229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png"/><Relationship Id="rId5" Type="http://schemas.openxmlformats.org/officeDocument/2006/relationships/image" Target="../media/image2270.png"/><Relationship Id="rId4" Type="http://schemas.openxmlformats.org/officeDocument/2006/relationships/image" Target="../media/image231.emf"/><Relationship Id="rId9" Type="http://schemas.openxmlformats.org/officeDocument/2006/relationships/image" Target="../media/image2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emf"/><Relationship Id="rId2" Type="http://schemas.openxmlformats.org/officeDocument/2006/relationships/image" Target="../media/image23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emf"/><Relationship Id="rId2" Type="http://schemas.openxmlformats.org/officeDocument/2006/relationships/image" Target="../media/image23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emf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0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السلام الوطني لدولة الإمارات National Anthem">
            <a:hlinkClick r:id="" action="ppaction://media"/>
            <a:extLst>
              <a:ext uri="{FF2B5EF4-FFF2-40B4-BE49-F238E27FC236}">
                <a16:creationId xmlns:a16="http://schemas.microsoft.com/office/drawing/2014/main" id="{205CF471-1DD6-4F7E-945C-26DAA6195D6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60697" y="1862827"/>
            <a:ext cx="5280587" cy="2970330"/>
          </a:xfrm>
          <a:prstGeom prst="rect">
            <a:avLst/>
          </a:prstGeom>
          <a:ln w="88900" cap="sq" cmpd="thickThin">
            <a:solidFill>
              <a:schemeClr val="accent6">
                <a:lumMod val="75000"/>
              </a:schemeClr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58BEE54-8A98-4172-B4AD-58E3013717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7904" y="4995175"/>
            <a:ext cx="2475310" cy="148679"/>
          </a:xfrm>
          <a:prstGeom prst="rect">
            <a:avLst/>
          </a:prstGeom>
          <a:ln w="88900" cap="sq" cmpd="thickThin">
            <a:solidFill>
              <a:schemeClr val="accent6">
                <a:lumMod val="75000"/>
              </a:schemeClr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AC6D1-13B6-4C80-92CE-2714695F916C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45139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8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836712"/>
            <a:ext cx="7620000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812537-4BD2-45F0-8C54-14378788AEF9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0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560" y="548680"/>
            <a:ext cx="8064895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9E383-EAD2-4193-B81B-A41A9A3AFFCE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1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186" y="-24"/>
            <a:ext cx="249555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00400" y="0"/>
            <a:ext cx="5743600" cy="1390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1500174"/>
            <a:ext cx="6191274" cy="481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52676" y="2000240"/>
            <a:ext cx="6634166" cy="53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3108" y="2571744"/>
            <a:ext cx="5114925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86644" y="2643182"/>
            <a:ext cx="638175" cy="34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00892" y="3071810"/>
            <a:ext cx="1771652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19387" y="3495680"/>
            <a:ext cx="4238629" cy="790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285984" y="4357694"/>
            <a:ext cx="4805380" cy="82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85984" y="5214950"/>
            <a:ext cx="48101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857356" y="5929330"/>
            <a:ext cx="4486275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357950" y="6000768"/>
            <a:ext cx="71438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Connector 2"/>
          <p:cNvCxnSpPr/>
          <p:nvPr/>
        </p:nvCxnSpPr>
        <p:spPr>
          <a:xfrm flipH="1">
            <a:off x="467544" y="3071810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3AD924-C217-4E34-AB0C-5570390FED4E}" type="datetime1">
              <a:rPr lang="en-US" smtClean="0"/>
              <a:t>5/17/2021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2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8014" y="685084"/>
            <a:ext cx="5362725" cy="35875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4288" y="260648"/>
            <a:ext cx="1666451" cy="3824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1196752"/>
            <a:ext cx="2135098" cy="5680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488201" y="1211927"/>
                <a:ext cx="22561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ar-AE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     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201" y="1211927"/>
                <a:ext cx="2256114" cy="461665"/>
              </a:xfrm>
              <a:prstGeom prst="rect">
                <a:avLst/>
              </a:prstGeom>
              <a:blipFill>
                <a:blip r:embed="rId5"/>
                <a:stretch>
                  <a:fillRect r="-1351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551317" y="122710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5895" y="1249931"/>
            <a:ext cx="79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= - 4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2593652"/>
            <a:ext cx="2338222" cy="6848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63534" y="2549523"/>
                <a:ext cx="2490944" cy="690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     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534" y="2549523"/>
                <a:ext cx="2490944" cy="690382"/>
              </a:xfrm>
              <a:prstGeom prst="rect">
                <a:avLst/>
              </a:prstGeom>
              <a:blipFill>
                <a:blip r:embed="rId7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149872" y="2831658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24922" y="2842149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09006" y="2496105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54478" y="2574685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478" y="2574685"/>
                <a:ext cx="720080" cy="610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20064" y="2593742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064" y="2593742"/>
                <a:ext cx="720080" cy="610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7755" y="3798083"/>
            <a:ext cx="2078691" cy="5664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4036" y="3708694"/>
                <a:ext cx="1821772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036" y="3708694"/>
                <a:ext cx="1821772" cy="5395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160309" y="3813940"/>
            <a:ext cx="478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-1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333833" y="3797339"/>
                <a:ext cx="864123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833" y="3797339"/>
                <a:ext cx="864123" cy="50520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368779" y="2276872"/>
            <a:ext cx="70851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46448" y="3501008"/>
            <a:ext cx="70851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46448" y="4509120"/>
            <a:ext cx="70851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9749" y="4872988"/>
            <a:ext cx="1821139" cy="724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46446" y="4734038"/>
                <a:ext cx="2490944" cy="764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(     )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ar-AE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d>
                        <m:r>
                          <a:rPr lang="ar-AE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446" y="4734038"/>
                <a:ext cx="2490944" cy="764055"/>
              </a:xfrm>
              <a:prstGeom prst="rect">
                <a:avLst/>
              </a:prstGeom>
              <a:blipFill>
                <a:blip r:embed="rId14"/>
                <a:stretch>
                  <a:fillRect l="-3912" b="-1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4181027" y="4704159"/>
            <a:ext cx="297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99521" y="5163477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75393" y="4734586"/>
            <a:ext cx="213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231490" y="4757744"/>
                <a:ext cx="781848" cy="67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8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490" y="4757744"/>
                <a:ext cx="781848" cy="67480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13338" y="4916010"/>
                <a:ext cx="72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338" y="4916010"/>
                <a:ext cx="720080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46448" y="5024977"/>
            <a:ext cx="521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D.</a:t>
            </a:r>
            <a:endParaRPr lang="en-US" b="1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749BF-108D-4585-94FB-85FC30576F34}" type="datetime1">
              <a:rPr lang="en-US" smtClean="0"/>
              <a:t>5/17/2021</a:t>
            </a:fld>
            <a:endParaRPr lang="ar-SA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50280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7" grpId="0"/>
      <p:bldP spid="28" grpId="0"/>
      <p:bldP spid="29" grpId="0"/>
      <p:bldP spid="30" grpId="0"/>
      <p:bldP spid="31" grpId="0"/>
      <p:bldP spid="3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54780"/>
            <a:ext cx="8286808" cy="2495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600" y="2750340"/>
            <a:ext cx="7686704" cy="7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3143248"/>
            <a:ext cx="2286016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86D01-7F0F-4E2D-92A1-371197C574F7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4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54146"/>
              </p:ext>
            </p:extLst>
          </p:nvPr>
        </p:nvGraphicFramePr>
        <p:xfrm>
          <a:off x="2620903" y="2044153"/>
          <a:ext cx="1154114" cy="38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03" y="2044153"/>
                        <a:ext cx="1154114" cy="385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S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</a:t>
            </a: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2361"/>
              </p:ext>
            </p:extLst>
          </p:nvPr>
        </p:nvGraphicFramePr>
        <p:xfrm>
          <a:off x="4485061" y="2049355"/>
          <a:ext cx="114141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061" y="2049355"/>
                        <a:ext cx="114141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30168"/>
              </p:ext>
            </p:extLst>
          </p:nvPr>
        </p:nvGraphicFramePr>
        <p:xfrm>
          <a:off x="6061839" y="2018984"/>
          <a:ext cx="159862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839" y="2018984"/>
                        <a:ext cx="1598620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74541"/>
              </p:ext>
            </p:extLst>
          </p:nvPr>
        </p:nvGraphicFramePr>
        <p:xfrm>
          <a:off x="5626473" y="2541201"/>
          <a:ext cx="954092" cy="38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473" y="2541201"/>
                        <a:ext cx="954092" cy="38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4064702" y="2526499"/>
            <a:ext cx="1509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مجال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الدالة </a:t>
            </a:r>
            <a:r>
              <a:rPr lang="ar-SA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4597" name="Picture 2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65291" y="2962834"/>
            <a:ext cx="657229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667728" y="3345384"/>
            <a:ext cx="2214578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98" name="Picture 2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737100" y="3462275"/>
            <a:ext cx="828678" cy="47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99" name="Picture 2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418098" y="3517131"/>
            <a:ext cx="600075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601" name="Picture 2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84237" y="5751153"/>
            <a:ext cx="7624771" cy="38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67124"/>
              </p:ext>
            </p:extLst>
          </p:nvPr>
        </p:nvGraphicFramePr>
        <p:xfrm>
          <a:off x="5844978" y="4682406"/>
          <a:ext cx="8239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3"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978" y="4682406"/>
                        <a:ext cx="82391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27024"/>
              </p:ext>
            </p:extLst>
          </p:nvPr>
        </p:nvGraphicFramePr>
        <p:xfrm>
          <a:off x="7179992" y="4659637"/>
          <a:ext cx="8667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4" name="Equation" r:id="rId18" imgW="571320" imgH="203040" progId="Equation.DSMT4">
                  <p:embed/>
                </p:oleObj>
              </mc:Choice>
              <mc:Fallback>
                <p:oleObj name="Equation" r:id="rId18" imgW="57132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992" y="4659637"/>
                        <a:ext cx="8667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46506"/>
              </p:ext>
            </p:extLst>
          </p:nvPr>
        </p:nvGraphicFramePr>
        <p:xfrm>
          <a:off x="6816700" y="5260634"/>
          <a:ext cx="7588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" name="Equation" r:id="rId20" imgW="495000" imgH="203040" progId="Equation.DSMT4">
                  <p:embed/>
                </p:oleObj>
              </mc:Choice>
              <mc:Fallback>
                <p:oleObj name="Equation" r:id="rId20" imgW="49500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00" y="5260634"/>
                        <a:ext cx="7588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5306978" y="5240809"/>
            <a:ext cx="1509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مجال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الدالة </a:t>
            </a:r>
            <a:r>
              <a:rPr lang="ar-SA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936629" y="2594019"/>
            <a:ext cx="26432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حول </a:t>
            </a:r>
            <a:r>
              <a:rPr kumimoji="0" lang="ar-SA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و</a:t>
            </a:r>
            <a:r>
              <a:rPr kumimoji="0" lang="ar-SA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عند العدد</a:t>
            </a:r>
            <a:r>
              <a:rPr kumimoji="0" lang="ar-SA" b="1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2047823" y="5254254"/>
            <a:ext cx="25003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حول العدد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4596623" y="1465166"/>
            <a:ext cx="15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بشرط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 flipH="1">
            <a:off x="361901" y="4221088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574424" y="295681"/>
            <a:ext cx="3257394" cy="3017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19879" y="753220"/>
            <a:ext cx="7866958" cy="3283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56192" y="1316893"/>
            <a:ext cx="1745135" cy="6554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807165" y="4397215"/>
            <a:ext cx="1665518" cy="658472"/>
          </a:xfrm>
          <a:prstGeom prst="rect">
            <a:avLst/>
          </a:prstGeom>
        </p:spPr>
      </p:pic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3579835" y="4694739"/>
            <a:ext cx="15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بشرط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92B26-6181-4F67-96AE-B458B6971F59}" type="datetime1">
              <a:rPr lang="en-US" smtClean="0"/>
              <a:t>5/17/2021</a:t>
            </a:fld>
            <a:endParaRPr lang="ar-S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5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1" grpId="0"/>
      <p:bldP spid="54" grpId="0"/>
      <p:bldP spid="55" grpId="0"/>
      <p:bldP spid="47" grpId="0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58443" y="2837160"/>
            <a:ext cx="6572296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4288" y="260648"/>
            <a:ext cx="1666451" cy="3824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4694" y="1738712"/>
                <a:ext cx="38044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ar-AE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    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    )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    ) 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694" y="1738712"/>
                <a:ext cx="3804471" cy="461665"/>
              </a:xfrm>
              <a:prstGeom prst="rect">
                <a:avLst/>
              </a:prstGeom>
              <a:blipFill>
                <a:blip r:embed="rId4"/>
                <a:stretch>
                  <a:fillRect r="-641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640500" y="1775179"/>
            <a:ext cx="311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3699" y="1752404"/>
            <a:ext cx="580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= 3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54584" y="3263738"/>
                <a:ext cx="2205725" cy="690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    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     )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584" y="3263738"/>
                <a:ext cx="2205725" cy="690382"/>
              </a:xfrm>
              <a:prstGeom prst="rect">
                <a:avLst/>
              </a:prstGeom>
              <a:blipFill>
                <a:blip r:embed="rId5"/>
                <a:stretch>
                  <a:fillRect b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207597" y="3255802"/>
            <a:ext cx="455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5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01720" y="3309001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8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720" y="3309001"/>
                <a:ext cx="720080" cy="6109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079581" y="3269248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581" y="3269248"/>
                <a:ext cx="720080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33250" y="4709074"/>
                <a:ext cx="1821772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250" y="4709074"/>
                <a:ext cx="1821772" cy="5395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108684" y="4809428"/>
            <a:ext cx="57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- 8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395520" y="4726257"/>
                <a:ext cx="864123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520" y="4726257"/>
                <a:ext cx="864123" cy="505203"/>
              </a:xfrm>
              <a:prstGeom prst="rect">
                <a:avLst/>
              </a:prstGeom>
              <a:blipFill>
                <a:blip r:embed="rId9"/>
                <a:stretch>
                  <a:fillRect r="-16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 flipH="1">
            <a:off x="605006" y="2289720"/>
            <a:ext cx="70851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743093" y="3982534"/>
            <a:ext cx="70851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07704" y="666961"/>
            <a:ext cx="6819248" cy="45417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8426" y="1105967"/>
            <a:ext cx="2876324" cy="48014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663065" y="176180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76105" y="1750834"/>
            <a:ext cx="426098" cy="46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مستطيل 6"/>
          <p:cNvSpPr/>
          <p:nvPr/>
        </p:nvSpPr>
        <p:spPr>
          <a:xfrm>
            <a:off x="3258591" y="1394815"/>
            <a:ext cx="55721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SA" sz="2000" dirty="0" smtClean="0"/>
              <a:t>بما أن  الدالة  كثيرة حدود فيمكننا حساب النهاية بالتعويض المباشر </a:t>
            </a:r>
            <a:endParaRPr lang="ar-SA" sz="20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4854" y="2299127"/>
            <a:ext cx="2009182" cy="69782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207598" y="3582424"/>
            <a:ext cx="455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5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016748" y="2903434"/>
            <a:ext cx="761554" cy="33855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+mj-lt"/>
              </a:rPr>
              <a:t>X = - 5</a:t>
            </a:r>
            <a:endParaRPr lang="en-US" sz="1600" b="1" dirty="0">
              <a:latin typeface="+mj-lt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4854" y="4107779"/>
            <a:ext cx="2152655" cy="554408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4405276" y="4886564"/>
            <a:ext cx="1041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b="1" dirty="0" smtClean="0">
                <a:solidFill>
                  <a:srgbClr val="FF0000"/>
                </a:solidFill>
              </a:rPr>
              <a:t>غير ممكن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0" name="مستطيل 6"/>
          <p:cNvSpPr/>
          <p:nvPr/>
        </p:nvSpPr>
        <p:spPr>
          <a:xfrm>
            <a:off x="5727916" y="4084885"/>
            <a:ext cx="26083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AE" sz="2000" dirty="0"/>
              <a:t>الدالة معرفة بشرط </a:t>
            </a:r>
            <a:r>
              <a:rPr lang="en-US" sz="2400" dirty="0"/>
              <a:t>x+6</a:t>
            </a:r>
            <a:r>
              <a:rPr lang="en-US" sz="2000" dirty="0"/>
              <a:t> &gt; 0</a:t>
            </a:r>
          </a:p>
        </p:txBody>
      </p:sp>
      <p:sp>
        <p:nvSpPr>
          <p:cNvPr id="41" name="مستطيل 6"/>
          <p:cNvSpPr/>
          <p:nvPr/>
        </p:nvSpPr>
        <p:spPr>
          <a:xfrm>
            <a:off x="5420975" y="4469659"/>
            <a:ext cx="29993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AE" sz="2000" dirty="0"/>
              <a:t>اذاً الدالة غير معرفة عند </a:t>
            </a:r>
            <a:r>
              <a:rPr lang="en-US" sz="2400" dirty="0"/>
              <a:t>x = - </a:t>
            </a:r>
            <a:r>
              <a:rPr lang="en-US" sz="2400" dirty="0" smtClean="0"/>
              <a:t>8</a:t>
            </a:r>
            <a:endParaRPr lang="en-US" sz="2000" dirty="0"/>
          </a:p>
        </p:txBody>
      </p:sp>
      <p:sp>
        <p:nvSpPr>
          <p:cNvPr id="42" name="مستطيل 6"/>
          <p:cNvSpPr/>
          <p:nvPr/>
        </p:nvSpPr>
        <p:spPr>
          <a:xfrm>
            <a:off x="5249769" y="4914913"/>
            <a:ext cx="31997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AE" sz="2000" dirty="0"/>
              <a:t>فلا يمكن حسابها بالتعويض المباشر</a:t>
            </a:r>
            <a:endParaRPr lang="en-US" sz="2000" dirty="0"/>
          </a:p>
        </p:txBody>
      </p:sp>
      <p:sp>
        <p:nvSpPr>
          <p:cNvPr id="43" name="مستطيل 6"/>
          <p:cNvSpPr/>
          <p:nvPr/>
        </p:nvSpPr>
        <p:spPr>
          <a:xfrm>
            <a:off x="3756647" y="4106656"/>
            <a:ext cx="8721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x</a:t>
            </a:r>
            <a:r>
              <a:rPr lang="en-US" sz="2000" dirty="0" smtClean="0"/>
              <a:t> </a:t>
            </a:r>
            <a:r>
              <a:rPr lang="en-US" sz="2000" dirty="0"/>
              <a:t>&gt; </a:t>
            </a:r>
            <a:r>
              <a:rPr lang="en-US" sz="2000" dirty="0" smtClean="0"/>
              <a:t>- 6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4569" y="5336006"/>
            <a:ext cx="1671861" cy="649583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 flipH="1">
            <a:off x="665954" y="5315023"/>
            <a:ext cx="708515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5023" y="5476131"/>
            <a:ext cx="521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D.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965906" y="5355329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06" y="5355329"/>
                <a:ext cx="720080" cy="61093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مستطيل 6"/>
          <p:cNvSpPr/>
          <p:nvPr/>
        </p:nvSpPr>
        <p:spPr>
          <a:xfrm>
            <a:off x="5309893" y="5429964"/>
            <a:ext cx="29993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AE" sz="2000" dirty="0" smtClean="0"/>
              <a:t>الدالة </a:t>
            </a:r>
            <a:r>
              <a:rPr lang="ar-AE" sz="2000" dirty="0"/>
              <a:t>غير معرفة عند </a:t>
            </a:r>
            <a:r>
              <a:rPr lang="en-US" sz="2400" dirty="0"/>
              <a:t>x = </a:t>
            </a:r>
            <a:r>
              <a:rPr lang="en-US" sz="2400" dirty="0" smtClean="0"/>
              <a:t>1</a:t>
            </a:r>
            <a:endParaRPr lang="en-US" sz="2000" dirty="0"/>
          </a:p>
        </p:txBody>
      </p:sp>
      <p:sp>
        <p:nvSpPr>
          <p:cNvPr id="38" name="مستطيل 6"/>
          <p:cNvSpPr/>
          <p:nvPr/>
        </p:nvSpPr>
        <p:spPr>
          <a:xfrm>
            <a:off x="5197046" y="5854914"/>
            <a:ext cx="31997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AE" sz="2000" dirty="0"/>
              <a:t>فلا يمكن حسابها بالتعويض المباشر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D27B1-1766-4762-B702-4BBDA5E01444}" type="datetime1">
              <a:rPr lang="en-US" smtClean="0"/>
              <a:t>5/17/2021</a:t>
            </a:fld>
            <a:endParaRPr lang="ar-S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6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4254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2" grpId="0"/>
      <p:bldP spid="14" grpId="0"/>
      <p:bldP spid="15" grpId="0"/>
      <p:bldP spid="17" grpId="0"/>
      <p:bldP spid="18" grpId="0"/>
      <p:bldP spid="19" grpId="0"/>
      <p:bldP spid="23" grpId="0"/>
      <p:bldP spid="24" grpId="0"/>
      <p:bldP spid="25" grpId="0"/>
      <p:bldP spid="28" grpId="0"/>
      <p:bldP spid="30" grpId="0" animBg="1"/>
      <p:bldP spid="37" grpId="0"/>
      <p:bldP spid="40" grpId="0"/>
      <p:bldP spid="41" grpId="0"/>
      <p:bldP spid="42" grpId="0"/>
      <p:bldP spid="43" grpId="0"/>
      <p:bldP spid="33" grpId="0"/>
      <p:bldP spid="35" grpId="0"/>
      <p:bldP spid="36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01" y="2276872"/>
            <a:ext cx="8572560" cy="3083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645768"/>
            <a:ext cx="8215370" cy="148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1355A1-6E5E-4235-B35D-C5FE035540E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7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5113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3174" y="0"/>
            <a:ext cx="6500826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286248" y="1785926"/>
          <a:ext cx="10017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9"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1785926"/>
                        <a:ext cx="10017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5357818" y="1785926"/>
          <a:ext cx="9826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0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785926"/>
                        <a:ext cx="98266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7718425" y="1785938"/>
          <a:ext cx="896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425" y="1785938"/>
                        <a:ext cx="896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261114" y="1785926"/>
            <a:ext cx="1509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مجال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الدالة </a:t>
            </a:r>
            <a:r>
              <a:rPr lang="ar-SA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643174" y="1785926"/>
            <a:ext cx="15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بشرط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286512" y="2143116"/>
            <a:ext cx="26432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حول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4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285720" y="1357298"/>
            <a:ext cx="2428860" cy="923330"/>
          </a:xfrm>
          <a:prstGeom prst="rect">
            <a:avLst/>
          </a:prstGeom>
          <a:blipFill>
            <a:blip r:embed="rId10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tile tx="0" ty="0" sx="100000" sy="100000" flip="none" algn="tl"/>
          </a:blip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1">
            <a:spAutoFit/>
          </a:bodyPr>
          <a:lstStyle/>
          <a:p>
            <a:r>
              <a:rPr lang="ar-SA" dirty="0" smtClean="0">
                <a:solidFill>
                  <a:schemeClr val="tx2"/>
                </a:solidFill>
                <a:latin typeface="Times New Roman" pitchFamily="18" charset="0"/>
                <a:ea typeface="Arial Unicode MS"/>
                <a:cs typeface="Times New Roman" pitchFamily="18" charset="0"/>
              </a:rPr>
              <a:t>                  </a:t>
            </a:r>
          </a:p>
          <a:p>
            <a:endParaRPr lang="ar-SA" dirty="0" smtClean="0">
              <a:solidFill>
                <a:schemeClr val="tx2"/>
              </a:solidFill>
              <a:latin typeface="Times New Roman" pitchFamily="18" charset="0"/>
              <a:ea typeface="Arial Unicode MS"/>
              <a:cs typeface="Times New Roman" pitchFamily="18" charset="0"/>
            </a:endParaRPr>
          </a:p>
          <a:p>
            <a:endParaRPr lang="ar-SA" dirty="0" smtClean="0">
              <a:solidFill>
                <a:schemeClr val="tx2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1142976" y="1857364"/>
            <a:ext cx="500066" cy="34275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ea typeface="Arial Unicode MS"/>
                <a:cs typeface="Times New Roman" pitchFamily="18" charset="0"/>
              </a:rPr>
              <a:t>- 4</a:t>
            </a:r>
            <a:r>
              <a:rPr lang="ar-SA" sz="1600" dirty="0" smtClean="0">
                <a:latin typeface="Times New Roman" pitchFamily="18" charset="0"/>
                <a:ea typeface="Arial Unicode MS"/>
                <a:cs typeface="Times New Roman" pitchFamily="18" charset="0"/>
              </a:rPr>
              <a:t> </a:t>
            </a:r>
            <a:endParaRPr lang="ar-SA" sz="1600" dirty="0"/>
          </a:p>
        </p:txBody>
      </p:sp>
      <p:sp>
        <p:nvSpPr>
          <p:cNvPr id="11" name="شكل بيضاوي 10"/>
          <p:cNvSpPr/>
          <p:nvPr/>
        </p:nvSpPr>
        <p:spPr>
          <a:xfrm>
            <a:off x="1357258" y="1785926"/>
            <a:ext cx="142876" cy="142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cxnSp>
        <p:nvCxnSpPr>
          <p:cNvPr id="12" name="رابط مستقيم 11"/>
          <p:cNvCxnSpPr/>
          <p:nvPr/>
        </p:nvCxnSpPr>
        <p:spPr>
          <a:xfrm rot="10800000">
            <a:off x="357126" y="1852000"/>
            <a:ext cx="2286016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كسهم مستقيم 12"/>
          <p:cNvCxnSpPr/>
          <p:nvPr/>
        </p:nvCxnSpPr>
        <p:spPr>
          <a:xfrm>
            <a:off x="642910" y="1993288"/>
            <a:ext cx="571504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رابط كسهم مستقيم 20"/>
          <p:cNvCxnSpPr/>
          <p:nvPr/>
        </p:nvCxnSpPr>
        <p:spPr>
          <a:xfrm rot="10800000" flipV="1">
            <a:off x="1723971" y="2000240"/>
            <a:ext cx="633451" cy="257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72066" y="2500306"/>
            <a:ext cx="3638563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286116" y="2600262"/>
            <a:ext cx="1643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ar-SA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كمية غير محدودة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مجموعة 26"/>
          <p:cNvGrpSpPr/>
          <p:nvPr/>
        </p:nvGrpSpPr>
        <p:grpSpPr>
          <a:xfrm>
            <a:off x="2714612" y="3214686"/>
            <a:ext cx="5891233" cy="428628"/>
            <a:chOff x="3490913" y="3214686"/>
            <a:chExt cx="5114932" cy="428628"/>
          </a:xfrm>
        </p:grpSpPr>
        <p:pic>
          <p:nvPicPr>
            <p:cNvPr id="49160" name="Picture 8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5643570" y="3214686"/>
              <a:ext cx="2962275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9161" name="Picture 9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3490913" y="3214686"/>
              <a:ext cx="2162175" cy="389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9162" name="Picture 1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307060" y="3638548"/>
            <a:ext cx="5357850" cy="738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3" name="Picture 1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288008" y="4358292"/>
            <a:ext cx="5072098" cy="652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4" name="Picture 12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915743" y="4998671"/>
            <a:ext cx="392909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5" name="Picture 13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043608" y="5506664"/>
            <a:ext cx="5000660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66" name="Picture 14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500858" y="3733430"/>
            <a:ext cx="2428860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E398F6-9344-4C15-9FC5-6BFD2DB3823B}" type="datetime1">
              <a:rPr lang="en-US" smtClean="0"/>
              <a:t>5/17/2021</a:t>
            </a:fld>
            <a:endParaRPr lang="ar-SA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8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0" grpId="0"/>
      <p:bldP spid="11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4288" y="260648"/>
            <a:ext cx="1666451" cy="3824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63266" y="5756082"/>
                <a:ext cx="14129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= - 4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266" y="5756082"/>
                <a:ext cx="1412911" cy="400110"/>
              </a:xfrm>
              <a:prstGeom prst="rect">
                <a:avLst/>
              </a:prstGeom>
              <a:blipFill>
                <a:blip r:embed="rId3"/>
                <a:stretch>
                  <a:fillRect t="-7576" r="-86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59989" y="1174327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989" y="1174327"/>
                <a:ext cx="720080" cy="610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5110" y="674169"/>
            <a:ext cx="2657650" cy="43891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900" y="1181930"/>
            <a:ext cx="2978311" cy="6562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160308" y="1140878"/>
                <a:ext cx="3139883" cy="697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     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308" y="1140878"/>
                <a:ext cx="3139883" cy="6973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89587" y="1456017"/>
            <a:ext cx="550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 2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24922" y="1134603"/>
            <a:ext cx="550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 2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79474" y="1113547"/>
            <a:ext cx="550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 2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225331" y="1134603"/>
            <a:ext cx="550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 2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7074524" y="1313602"/>
            <a:ext cx="1643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ar-SA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كمية غير محدودة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مجموعة 26"/>
          <p:cNvGrpSpPr/>
          <p:nvPr/>
        </p:nvGrpSpPr>
        <p:grpSpPr>
          <a:xfrm>
            <a:off x="2106280" y="2111527"/>
            <a:ext cx="5891233" cy="428628"/>
            <a:chOff x="3490913" y="3214686"/>
            <a:chExt cx="5114932" cy="428628"/>
          </a:xfrm>
        </p:grpSpPr>
        <p:pic>
          <p:nvPicPr>
            <p:cNvPr id="30" name="Picture 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643570" y="3214686"/>
              <a:ext cx="2962275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1" name="Picture 9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490913" y="3214686"/>
              <a:ext cx="2162175" cy="389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009940" y="3016759"/>
                <a:ext cx="2629505" cy="652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940" y="3016759"/>
                <a:ext cx="2629505" cy="652743"/>
              </a:xfrm>
              <a:prstGeom prst="rect">
                <a:avLst/>
              </a:prstGeom>
              <a:blipFill>
                <a:blip r:embed="rId10"/>
                <a:stretch>
                  <a:fillRect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5787" y="3029190"/>
            <a:ext cx="2463080" cy="6901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597005" y="3003967"/>
                <a:ext cx="2749126" cy="634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    (            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005" y="3003967"/>
                <a:ext cx="2749126" cy="6344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509900" y="4111072"/>
                <a:ext cx="2320420" cy="670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9900" y="4111072"/>
                <a:ext cx="2320420" cy="67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668339" y="4078128"/>
                <a:ext cx="2646585" cy="634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                       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339" y="4078128"/>
                <a:ext cx="2646585" cy="6344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635614" y="5159432"/>
                <a:ext cx="1938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614" y="5159432"/>
                <a:ext cx="1938096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547040" y="5131350"/>
                <a:ext cx="21131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     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      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040" y="5131350"/>
                <a:ext cx="2113192" cy="369332"/>
              </a:xfrm>
              <a:prstGeom prst="rect">
                <a:avLst/>
              </a:prstGeom>
              <a:blipFill>
                <a:blip r:embed="rId1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5740222" y="5756082"/>
            <a:ext cx="694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= 2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99838" y="5114628"/>
            <a:ext cx="550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 2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861351" y="5115961"/>
            <a:ext cx="550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- 2 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53935" y="3004936"/>
                <a:ext cx="7854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3935" y="3004936"/>
                <a:ext cx="78546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835391" y="3016759"/>
                <a:ext cx="46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5391" y="3016759"/>
                <a:ext cx="464800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218894" y="3018243"/>
                <a:ext cx="3189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894" y="3018243"/>
                <a:ext cx="318903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165714" y="2982839"/>
                <a:ext cx="7854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714" y="2982839"/>
                <a:ext cx="78546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>
            <a:off x="5786492" y="4530573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6529709" y="4157919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661658" y="4047582"/>
                <a:ext cx="16532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658" y="4047582"/>
                <a:ext cx="1653266" cy="369332"/>
              </a:xfrm>
              <a:prstGeom prst="rect">
                <a:avLst/>
              </a:prstGeom>
              <a:blipFill>
                <a:blip r:embed="rId21"/>
                <a:stretch>
                  <a:fillRect r="-369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E34DF-FE74-4321-B2F3-CB97BD3ECDFC}" type="datetime1">
              <a:rPr lang="en-US" smtClean="0"/>
              <a:t>5/17/2021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19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979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23" grpId="0"/>
      <p:bldP spid="24" grpId="0"/>
      <p:bldP spid="25" grpId="0"/>
      <p:bldP spid="26" grpId="0"/>
      <p:bldP spid="27" grpId="0"/>
      <p:bldP spid="28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4" grpId="0"/>
      <p:bldP spid="46" grpId="0"/>
      <p:bldP spid="47" grpId="0"/>
      <p:bldP spid="48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/>
          <p:cNvSpPr/>
          <p:nvPr/>
        </p:nvSpPr>
        <p:spPr>
          <a:xfrm>
            <a:off x="3815917" y="1160748"/>
            <a:ext cx="1873895" cy="38576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rtl="1"/>
            <a:r>
              <a:rPr lang="ar-AE" sz="1575" b="1" dirty="0"/>
              <a:t>كوفيد - </a:t>
            </a:r>
            <a:r>
              <a:rPr lang="en-US" sz="1575" b="1" dirty="0"/>
              <a:t>19</a:t>
            </a:r>
          </a:p>
        </p:txBody>
      </p:sp>
      <p:pic>
        <p:nvPicPr>
          <p:cNvPr id="2" name="كوفيد 19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>
          <a:xfrm>
            <a:off x="1061611" y="1654522"/>
            <a:ext cx="6966773" cy="361068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5451F-38A9-428E-80E4-AA07346F4026}" type="datetime1">
              <a:rPr lang="en-US" smtClean="0"/>
              <a:t>5/17/2021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7342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3792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137801" y="4252831"/>
                <a:ext cx="851087" cy="457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801" y="4252831"/>
                <a:ext cx="851087" cy="457754"/>
              </a:xfrm>
              <a:prstGeom prst="rect">
                <a:avLst/>
              </a:prstGeom>
              <a:blipFill>
                <a:blip r:embed="rId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66444" y="3148133"/>
                <a:ext cx="851087" cy="457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444" y="3148133"/>
                <a:ext cx="851087" cy="4577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4288" y="260648"/>
            <a:ext cx="1666451" cy="3824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77063" y="1186762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063" y="1186762"/>
                <a:ext cx="720080" cy="610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5110" y="674169"/>
            <a:ext cx="2657650" cy="43891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705158" y="1464661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6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6556808" y="1316090"/>
            <a:ext cx="1643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ar-SA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كمية غير محدودة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مجموعة 26"/>
          <p:cNvGrpSpPr/>
          <p:nvPr/>
        </p:nvGrpSpPr>
        <p:grpSpPr>
          <a:xfrm>
            <a:off x="2106280" y="2111527"/>
            <a:ext cx="5891233" cy="428628"/>
            <a:chOff x="3490913" y="3214686"/>
            <a:chExt cx="5114932" cy="428628"/>
          </a:xfrm>
        </p:grpSpPr>
        <p:pic>
          <p:nvPicPr>
            <p:cNvPr id="30" name="Picture 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643570" y="3214686"/>
              <a:ext cx="2962275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1" name="Picture 9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490913" y="3214686"/>
              <a:ext cx="2162175" cy="389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87752" y="3019583"/>
                <a:ext cx="2629505" cy="679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752" y="3019583"/>
                <a:ext cx="2629505" cy="6790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711733" y="4114693"/>
                <a:ext cx="108125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733" y="4114693"/>
                <a:ext cx="1081252" cy="6173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498725" y="3009833"/>
                <a:ext cx="7854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725" y="3009833"/>
                <a:ext cx="78546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Connector 49"/>
          <p:cNvCxnSpPr/>
          <p:nvPr/>
        </p:nvCxnSpPr>
        <p:spPr>
          <a:xfrm flipH="1">
            <a:off x="5610160" y="3468784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5641191" y="3099961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42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3568" y="1129126"/>
            <a:ext cx="2729698" cy="6834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957746" y="1130015"/>
                <a:ext cx="3139883" cy="697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     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746" y="1130015"/>
                <a:ext cx="3139883" cy="69730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3719135" y="1465082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6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49068" y="1134628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6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735091" y="1133245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6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28299" y="3090290"/>
            <a:ext cx="2160070" cy="6335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529756" y="3333589"/>
                <a:ext cx="7854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756" y="3333589"/>
                <a:ext cx="785468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529095" y="4075958"/>
                <a:ext cx="1347968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     )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     )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095" y="4075958"/>
                <a:ext cx="1347968" cy="6690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TextBox 60"/>
          <p:cNvSpPr txBox="1"/>
          <p:nvPr/>
        </p:nvSpPr>
        <p:spPr>
          <a:xfrm>
            <a:off x="4987183" y="4386417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6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904482" y="4034483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6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3446435" y="4962631"/>
                <a:ext cx="837533" cy="676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6435" y="4962631"/>
                <a:ext cx="837533" cy="6767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385521" y="4962631"/>
                <a:ext cx="837533" cy="676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5521" y="4962631"/>
                <a:ext cx="837533" cy="67678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85DBC-47F4-43DE-AF9B-0F974F2A4561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0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0212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7" grpId="0"/>
      <p:bldP spid="15" grpId="0"/>
      <p:bldP spid="25" grpId="0"/>
      <p:bldP spid="28" grpId="0"/>
      <p:bldP spid="32" grpId="0"/>
      <p:bldP spid="35" grpId="0"/>
      <p:bldP spid="44" grpId="0"/>
      <p:bldP spid="43" grpId="0"/>
      <p:bldP spid="45" grpId="0"/>
      <p:bldP spid="49" grpId="0"/>
      <p:bldP spid="51" grpId="0"/>
      <p:bldP spid="58" grpId="0"/>
      <p:bldP spid="60" grpId="0"/>
      <p:bldP spid="61" grpId="0"/>
      <p:bldP spid="62" grpId="0"/>
      <p:bldP spid="63" grpId="0"/>
      <p:bldP spid="6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759" y="1705341"/>
            <a:ext cx="2057235" cy="7555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5110" y="674169"/>
            <a:ext cx="2657650" cy="4389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36823" y="1764062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6823" y="1764062"/>
                <a:ext cx="720080" cy="610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141625" y="1906952"/>
            <a:ext cx="1643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ar-SA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كمية غير محدودة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مجموعة 26"/>
          <p:cNvGrpSpPr/>
          <p:nvPr/>
        </p:nvGrpSpPr>
        <p:grpSpPr>
          <a:xfrm>
            <a:off x="1691097" y="2702389"/>
            <a:ext cx="5891233" cy="428628"/>
            <a:chOff x="3490913" y="3214686"/>
            <a:chExt cx="5114932" cy="428628"/>
          </a:xfrm>
        </p:grpSpPr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643570" y="3214686"/>
              <a:ext cx="2962275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490913" y="3214686"/>
              <a:ext cx="2162175" cy="389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96369" y="4695675"/>
                <a:ext cx="108125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369" y="4695675"/>
                <a:ext cx="1081252" cy="6173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24779" y="1724107"/>
                <a:ext cx="3139883" cy="697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     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779" y="1724107"/>
                <a:ext cx="3139883" cy="6973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777300" y="2069530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33885" y="1725490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19908" y="1724107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181429" y="4679682"/>
                <a:ext cx="1347968" cy="679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(     )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429" y="4679682"/>
                <a:ext cx="1347968" cy="6790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554950" y="4992119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313767" y="5517232"/>
                <a:ext cx="837533" cy="676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3767" y="5517232"/>
                <a:ext cx="837533" cy="6767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540730" y="4640101"/>
            <a:ext cx="39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2634" y="3595020"/>
            <a:ext cx="2057235" cy="755502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 flipH="1">
            <a:off x="5701371" y="3612643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664662" y="4004322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017880" y="5674986"/>
                <a:ext cx="83753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880" y="5674986"/>
                <a:ext cx="837533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749117" y="4775472"/>
                <a:ext cx="851087" cy="457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117" y="4775472"/>
                <a:ext cx="851087" cy="457754"/>
              </a:xfrm>
              <a:prstGeom prst="rect">
                <a:avLst/>
              </a:prstGeom>
              <a:blipFill>
                <a:blip r:embed="rId1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946991" y="3730479"/>
                <a:ext cx="2638695" cy="507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                             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991" y="3730479"/>
                <a:ext cx="2638695" cy="5075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54274" y="3538947"/>
                <a:ext cx="175057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274" y="3538947"/>
                <a:ext cx="1750572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681770" y="3924956"/>
                <a:ext cx="175057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770" y="3924956"/>
                <a:ext cx="1750571" cy="369332"/>
              </a:xfrm>
              <a:prstGeom prst="rect">
                <a:avLst/>
              </a:prstGeom>
              <a:blipFill>
                <a:blip r:embed="rId1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8EBB0-5A80-48E7-8612-3B6814F08032}" type="datetime1">
              <a:rPr lang="en-US" smtClean="0"/>
              <a:t>5/17/2021</a:t>
            </a:fld>
            <a:endParaRPr lang="ar-SA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609939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3" grpId="0"/>
      <p:bldP spid="24" grpId="0"/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0"/>
            <a:ext cx="5867400" cy="633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36" y="642918"/>
            <a:ext cx="2371736" cy="676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57342" y="2419333"/>
            <a:ext cx="6896127" cy="619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8872" y="3131565"/>
            <a:ext cx="8358246" cy="652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43356" y="3871691"/>
            <a:ext cx="3619500" cy="72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28992" y="4462919"/>
            <a:ext cx="4371975" cy="647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67150" y="5195902"/>
            <a:ext cx="3562354" cy="661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643305" y="5812456"/>
            <a:ext cx="3124200" cy="73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4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669884" y="5883050"/>
            <a:ext cx="757241" cy="47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81964" y="3784032"/>
            <a:ext cx="2580932" cy="2236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3428992" y="1184262"/>
          <a:ext cx="18303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13" imgW="1066680" imgH="203040" progId="Equation.DSMT4">
                  <p:embed/>
                </p:oleObj>
              </mc:Choice>
              <mc:Fallback>
                <p:oleObj name="Equation" r:id="rId13" imgW="10666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184262"/>
                        <a:ext cx="18303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3428992" y="1571612"/>
          <a:ext cx="1465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0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571612"/>
                        <a:ext cx="14652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6654800" y="1571625"/>
          <a:ext cx="13287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1" name="Equation" r:id="rId17" imgW="711000" imgH="203040" progId="Equation.DSMT4">
                  <p:embed/>
                </p:oleObj>
              </mc:Choice>
              <mc:Fallback>
                <p:oleObj name="Equation" r:id="rId17" imgW="7110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571625"/>
                        <a:ext cx="13287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5000628" y="1571612"/>
            <a:ext cx="1509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مجال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الدالة </a:t>
            </a:r>
            <a:r>
              <a:rPr lang="ar-SA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3357554" y="785794"/>
            <a:ext cx="15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بشرط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3283088" y="2012914"/>
            <a:ext cx="26432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حول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01B91-C55E-443A-B92F-E412D2985DCF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2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800" decel="100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800" decel="100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800" decel="100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00" decel="100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800" decel="100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800" decel="100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800" decel="100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800" decel="100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800" decel="100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800" decel="100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800" decel="100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800" decel="100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800" decel="100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800" decel="100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800" decel="100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" decel="100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800" decel="100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4288" y="260648"/>
            <a:ext cx="1666451" cy="3824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5939" y="273187"/>
            <a:ext cx="2657650" cy="4389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82170" y="4401981"/>
                <a:ext cx="1746014" cy="467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e>
                      </m:func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170" y="4401981"/>
                <a:ext cx="1746014" cy="467179"/>
              </a:xfrm>
              <a:prstGeom prst="rect">
                <a:avLst/>
              </a:prstGeom>
              <a:blipFill>
                <a:blip r:embed="rId4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66604" y="2154333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604" y="2154333"/>
                <a:ext cx="720080" cy="610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186684" y="2237155"/>
            <a:ext cx="1643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ar-SA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كمية غير محدودة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1489" y="702379"/>
            <a:ext cx="2268209" cy="8341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77533" y="5233842"/>
            <a:ext cx="46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6490187" y="778293"/>
            <a:ext cx="15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بشرط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020608" y="1577277"/>
            <a:ext cx="26432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حول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5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84022" y="2103838"/>
                <a:ext cx="1656184" cy="711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       )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      </m:t>
                                </m:r>
                              </m:e>
                            </m:d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022" y="2103838"/>
                <a:ext cx="1656184" cy="7119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2535167" y="2499706"/>
            <a:ext cx="46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80421" y="2135652"/>
            <a:ext cx="46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5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540652" y="1147625"/>
                <a:ext cx="1476529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652" y="1147625"/>
                <a:ext cx="1476529" cy="3724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123589" y="1174547"/>
                <a:ext cx="10795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589" y="1174547"/>
                <a:ext cx="107957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47081" y="1118198"/>
                <a:ext cx="1922967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081" y="1118198"/>
                <a:ext cx="1922967" cy="3724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5074897" y="1595579"/>
            <a:ext cx="1509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مجال</a:t>
            </a:r>
            <a:r>
              <a:rPr kumimoji="0" lang="ar-SA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الدالة </a:t>
            </a:r>
            <a:r>
              <a:rPr lang="ar-SA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646895" y="1586224"/>
                <a:ext cx="10795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895" y="1586224"/>
                <a:ext cx="107957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436793" y="1619769"/>
                <a:ext cx="183650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{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5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793" y="1619769"/>
                <a:ext cx="1836502" cy="400110"/>
              </a:xfrm>
              <a:prstGeom prst="rect">
                <a:avLst/>
              </a:prstGeom>
              <a:blipFill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2998552" y="2899229"/>
            <a:ext cx="534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ننطق المقام (                        ) . ثم نختصر العوامل المشتركة </a:t>
            </a:r>
            <a:endParaRPr lang="en-US" sz="2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591850" y="2933932"/>
            <a:ext cx="1689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AE" dirty="0">
                <a:solidFill>
                  <a:schemeClr val="tx2">
                    <a:lumMod val="60000"/>
                    <a:lumOff val="40000"/>
                  </a:schemeClr>
                </a:solidFill>
              </a:rPr>
              <a:t>الضرب </a:t>
            </a:r>
            <a:r>
              <a:rPr lang="ar-AE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في</a:t>
            </a:r>
            <a:r>
              <a:rPr lang="ar-AE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المرافق 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149059" y="3535906"/>
                <a:ext cx="1357188" cy="658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059" y="3535906"/>
                <a:ext cx="1357188" cy="6584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998552" y="3527112"/>
                <a:ext cx="1656184" cy="703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rad>
                        <m:r>
                          <a:rPr lang="en-US" sz="24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4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rad>
                        <m:r>
                          <a:rPr lang="en-US" sz="24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400" b="0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8552" y="3527112"/>
                <a:ext cx="1656184" cy="7033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490944" y="3851276"/>
                <a:ext cx="1054886" cy="372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944" y="3851276"/>
                <a:ext cx="1054886" cy="3724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099855" y="4242007"/>
                <a:ext cx="2488840" cy="667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(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ra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400" dirty="0"/>
                          <m:t> 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−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855" y="4242007"/>
                <a:ext cx="2488840" cy="66710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761026" y="4358343"/>
                <a:ext cx="851087" cy="49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26" y="4358343"/>
                <a:ext cx="851087" cy="493212"/>
              </a:xfrm>
              <a:prstGeom prst="rect">
                <a:avLst/>
              </a:prstGeom>
              <a:blipFill>
                <a:blip r:embed="rId17"/>
                <a:stretch>
                  <a:fillRect r="-7194"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736149" y="3666746"/>
                <a:ext cx="851087" cy="49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</m:t>
                              </m:r>
                            </m:lim>
                          </m:limLow>
                        </m:fName>
                        <m:e/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149" y="3666746"/>
                <a:ext cx="851087" cy="493212"/>
              </a:xfrm>
              <a:prstGeom prst="rect">
                <a:avLst/>
              </a:prstGeom>
              <a:blipFill>
                <a:blip r:embed="rId18"/>
                <a:stretch>
                  <a:fillRect r="-7194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590337" y="4271337"/>
                <a:ext cx="105101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337" y="4271337"/>
                <a:ext cx="1051011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058286" y="4615150"/>
                <a:ext cx="105101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 </m:t>
                      </m:r>
                      <m:r>
                        <a:rPr lang="en-US" i="1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25</m:t>
                      </m:r>
                    </m:oMath>
                  </m:oMathPara>
                </a14:m>
                <a:endPara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286" y="4615150"/>
                <a:ext cx="1051011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Connector 46"/>
          <p:cNvCxnSpPr/>
          <p:nvPr/>
        </p:nvCxnSpPr>
        <p:spPr>
          <a:xfrm flipH="1">
            <a:off x="2869695" y="4344914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3302492" y="4710025"/>
            <a:ext cx="562597" cy="18202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588695" y="5156989"/>
                <a:ext cx="1241063" cy="440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/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695" y="5156989"/>
                <a:ext cx="1241063" cy="44050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5582735" y="5233842"/>
            <a:ext cx="1610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= 5 + 5 = 1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FD474-8036-46A8-B5F9-C2F65C3594E1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875101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4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2" grpId="0"/>
      <p:bldP spid="43" grpId="0"/>
      <p:bldP spid="45" grpId="0"/>
      <p:bldP spid="46" grpId="0"/>
      <p:bldP spid="51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4288" y="260648"/>
            <a:ext cx="1666451" cy="3824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5939" y="273187"/>
            <a:ext cx="2657650" cy="4389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980728"/>
            <a:ext cx="2281877" cy="691651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490187" y="778293"/>
            <a:ext cx="1571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ar-SA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بشرط</a:t>
            </a:r>
            <a:endParaRPr kumimoji="0" lang="en-US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40652" y="1147625"/>
                <a:ext cx="1476529" cy="3724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652" y="1147625"/>
                <a:ext cx="1476529" cy="3724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37703" y="1147625"/>
                <a:ext cx="183650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1" smtClean="0"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{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7703" y="1147625"/>
                <a:ext cx="1836502" cy="400110"/>
              </a:xfrm>
              <a:prstGeom prst="rect">
                <a:avLst/>
              </a:prstGeom>
              <a:blipFill>
                <a:blip r:embed="rId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480383" y="1583146"/>
            <a:ext cx="26432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kumimoji="0" lang="ar-SA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دالة معرفة حول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70704" y="2203166"/>
                <a:ext cx="1395900" cy="6290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    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04" y="2203166"/>
                <a:ext cx="1395900" cy="6290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66604" y="2154333"/>
                <a:ext cx="72008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6604" y="2154333"/>
                <a:ext cx="720080" cy="610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186684" y="2237155"/>
            <a:ext cx="16430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ar-SA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كمية غير محدودة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98552" y="2899229"/>
            <a:ext cx="5341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ننطق </a:t>
            </a:r>
            <a:r>
              <a:rPr lang="ar-AE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البسط </a:t>
            </a:r>
            <a:r>
              <a:rPr lang="ar-AE" sz="2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              ) . ثم نختصر العوامل المشتركة </a:t>
            </a:r>
            <a:endParaRPr lang="en-US" sz="2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15650" y="2933932"/>
            <a:ext cx="1689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AE" dirty="0">
                <a:solidFill>
                  <a:schemeClr val="tx2">
                    <a:lumMod val="60000"/>
                    <a:lumOff val="40000"/>
                  </a:schemeClr>
                </a:solidFill>
              </a:rPr>
              <a:t>الضرب </a:t>
            </a:r>
            <a:r>
              <a:rPr lang="ar-AE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في</a:t>
            </a:r>
            <a:r>
              <a:rPr lang="ar-AE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المرافق </a:t>
            </a:r>
            <a:endParaRPr lang="en-US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09767" y="2524521"/>
            <a:ext cx="46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1775" y="2213028"/>
            <a:ext cx="46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 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94103" y="3530572"/>
                <a:ext cx="1544909" cy="670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03" y="3530572"/>
                <a:ext cx="1544909" cy="670440"/>
              </a:xfrm>
              <a:prstGeom prst="rect">
                <a:avLst/>
              </a:prstGeom>
              <a:blipFill>
                <a:blip r:embed="rId9"/>
                <a:stretch>
                  <a:fillRect r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110896" y="3507361"/>
                <a:ext cx="1544909" cy="724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chemeClr val="tx2">
                                      <a:lumMod val="60000"/>
                                      <a:lumOff val="4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2">
                                          <a:lumMod val="60000"/>
                                          <a:lumOff val="4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896" y="3507361"/>
                <a:ext cx="1544909" cy="7241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1497" y="3519546"/>
                <a:ext cx="1376540" cy="400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2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497" y="3519546"/>
                <a:ext cx="1376540" cy="40094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55805" y="3492091"/>
                <a:ext cx="2723066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ra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(                         ) 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805" y="3492091"/>
                <a:ext cx="2723066" cy="72180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725985" y="3895893"/>
                <a:ext cx="1376540" cy="4009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985" y="3895893"/>
                <a:ext cx="1376540" cy="40094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173634" y="4582121"/>
                <a:ext cx="2723066" cy="6925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ar-AE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634" y="4582121"/>
                <a:ext cx="2723066" cy="69256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108190" y="4912986"/>
                <a:ext cx="32656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190" y="4912986"/>
                <a:ext cx="326566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699792" y="4543654"/>
                <a:ext cx="40536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543654"/>
                <a:ext cx="405368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/>
          <p:cNvCxnSpPr/>
          <p:nvPr/>
        </p:nvCxnSpPr>
        <p:spPr>
          <a:xfrm flipH="1">
            <a:off x="2410208" y="4690442"/>
            <a:ext cx="199117" cy="11915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3199970" y="4661593"/>
            <a:ext cx="222614" cy="16267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790599" y="4661593"/>
            <a:ext cx="221893" cy="14800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158139" y="5049424"/>
            <a:ext cx="252069" cy="11364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40652" y="4620588"/>
                <a:ext cx="2723066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= </m:t>
                              </m:r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652" y="4620588"/>
                <a:ext cx="2723066" cy="66460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74168" y="4632773"/>
                <a:ext cx="1882205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     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168" y="4632773"/>
                <a:ext cx="1882205" cy="66460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6840012" y="4991184"/>
            <a:ext cx="463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 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845517" y="5555427"/>
                <a:ext cx="870500" cy="611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f>
                            <m:fPr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5517" y="5555427"/>
                <a:ext cx="870500" cy="6110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322E5-22B2-4CAB-8590-886578CFE8F9}" type="datetime1">
              <a:rPr lang="en-US" smtClean="0"/>
              <a:t>5/17/2021</a:t>
            </a:fld>
            <a:endParaRPr lang="ar-S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82344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2" grpId="0"/>
      <p:bldP spid="23" grpId="0"/>
      <p:bldP spid="25" grpId="0"/>
      <p:bldP spid="26" grpId="0"/>
      <p:bldP spid="38" grpId="0"/>
      <p:bldP spid="39" grpId="0"/>
      <p:bldP spid="40" grpId="0"/>
      <p:bldP spid="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98" y="188640"/>
            <a:ext cx="8858280" cy="321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500438"/>
            <a:ext cx="8572560" cy="1872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C0176-2160-4EC0-943C-FBDA15C02116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5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4956" y="0"/>
            <a:ext cx="7339044" cy="157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1571612"/>
            <a:ext cx="6643734" cy="52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2071678"/>
            <a:ext cx="5367358" cy="404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15074" y="2500306"/>
            <a:ext cx="2595574" cy="447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2928934"/>
            <a:ext cx="6596089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81146" y="3429000"/>
            <a:ext cx="591981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57356" y="3929066"/>
            <a:ext cx="5072098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15140" y="4286256"/>
            <a:ext cx="2176466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1538" y="4714884"/>
            <a:ext cx="6286544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57376" y="5286388"/>
            <a:ext cx="5815020" cy="442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714480" y="5753118"/>
            <a:ext cx="5786478" cy="53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Connector 12"/>
          <p:cNvCxnSpPr/>
          <p:nvPr/>
        </p:nvCxnSpPr>
        <p:spPr>
          <a:xfrm flipH="1">
            <a:off x="357158" y="2500306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57158" y="4286256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F81D7-7231-40A2-B726-5E79CE68A9B0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6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615093"/>
            <a:ext cx="7316799" cy="6359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446239"/>
            <a:ext cx="7334658" cy="6441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009" y="4961379"/>
            <a:ext cx="7342496" cy="6278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6134" y="327922"/>
            <a:ext cx="4010519" cy="3795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924635"/>
            <a:ext cx="3658984" cy="59751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 flipH="1">
            <a:off x="357158" y="2500306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32916" y="4293096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617" y="2713261"/>
            <a:ext cx="3637759" cy="55031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4547" y="4365154"/>
            <a:ext cx="3530828" cy="51277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18875-D144-4C89-A1D1-208D8E0D1DEC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7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713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754" y="332656"/>
            <a:ext cx="7952500" cy="44828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4815500"/>
            <a:ext cx="8424937" cy="108012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A9A52-0EE2-461D-8CB2-F35FFE43E5B6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8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0"/>
            <a:ext cx="7072330" cy="1747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571612"/>
            <a:ext cx="3714776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2" y="1638290"/>
            <a:ext cx="2071702" cy="1076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71706" y="2714620"/>
            <a:ext cx="3871930" cy="1143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406" y="3848106"/>
            <a:ext cx="6572296" cy="108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1538" y="5000636"/>
            <a:ext cx="5191125" cy="800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515088" y="1714488"/>
            <a:ext cx="2557506" cy="2290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AAF71-C851-4BDE-AF67-5017BDB9B5D9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29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20274" y="3089719"/>
            <a:ext cx="1384220" cy="415498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ar-SA" sz="2100" dirty="0">
                <a:latin typeface="Century Gothic" panose="020B0502020202020204" pitchFamily="34" charset="0"/>
                <a:cs typeface="Sultan bold" pitchFamily="2" charset="-78"/>
              </a:rPr>
              <a:t>جهز أدواتك</a:t>
            </a:r>
            <a:endParaRPr lang="en-GB" sz="2100" dirty="0">
              <a:latin typeface="Century Gothic" panose="020B0502020202020204" pitchFamily="34" charset="0"/>
              <a:cs typeface="Sultan bold" pitchFamily="2" charset="-7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94660" y="3074034"/>
            <a:ext cx="1649341" cy="64633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ar-SA" dirty="0">
                <a:latin typeface="Century Gothic" panose="020B0502020202020204" pitchFamily="34" charset="0"/>
                <a:cs typeface="Sultan bold" pitchFamily="2" charset="-78"/>
              </a:rPr>
              <a:t>الالتزام بالوقت المحدد للحصة</a:t>
            </a:r>
            <a:endParaRPr lang="en-GB" dirty="0">
              <a:latin typeface="Century Gothic" panose="020B0502020202020204" pitchFamily="34" charset="0"/>
              <a:cs typeface="Sultan bold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83877" y="3074034"/>
            <a:ext cx="1458891" cy="415498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ar-SA" sz="2100" dirty="0">
                <a:latin typeface="Century Gothic" panose="020B0502020202020204" pitchFamily="34" charset="0"/>
                <a:cs typeface="Sultan bold" pitchFamily="2" charset="-78"/>
              </a:rPr>
              <a:t>أغلق المايكرفون </a:t>
            </a:r>
            <a:endParaRPr lang="en-GB" sz="2100" dirty="0">
              <a:latin typeface="Century Gothic" panose="020B0502020202020204" pitchFamily="34" charset="0"/>
              <a:cs typeface="Sultan bold" pitchFamily="2" charset="-78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41275" y="1560084"/>
            <a:ext cx="1345753" cy="1375444"/>
            <a:chOff x="1569776" y="3693126"/>
            <a:chExt cx="1794337" cy="1833925"/>
          </a:xfrm>
        </p:grpSpPr>
        <p:sp>
          <p:nvSpPr>
            <p:cNvPr id="8" name="Oval 7"/>
            <p:cNvSpPr/>
            <p:nvPr/>
          </p:nvSpPr>
          <p:spPr>
            <a:xfrm>
              <a:off x="1569776" y="3693126"/>
              <a:ext cx="1773757" cy="1833925"/>
            </a:xfrm>
            <a:prstGeom prst="ellipse">
              <a:avLst/>
            </a:prstGeom>
            <a:solidFill>
              <a:srgbClr val="78CC6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34614" y="3945155"/>
              <a:ext cx="1729499" cy="1266755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2052708" y="3089720"/>
            <a:ext cx="1747122" cy="646331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ar-SA" dirty="0">
                <a:latin typeface="Century Gothic" panose="020B0502020202020204" pitchFamily="34" charset="0"/>
                <a:cs typeface="Sultan bold" pitchFamily="2" charset="-78"/>
              </a:rPr>
              <a:t>استمع لإجابات أصدقائي ولا أقاطعهم</a:t>
            </a:r>
            <a:endParaRPr lang="en-GB" dirty="0">
              <a:latin typeface="Century Gothic" panose="020B0502020202020204" pitchFamily="34" charset="0"/>
              <a:cs typeface="Sultan bold" pitchFamily="2" charset="-78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994955" y="1548405"/>
            <a:ext cx="1330318" cy="1375444"/>
            <a:chOff x="5511113" y="3169701"/>
            <a:chExt cx="1773757" cy="1833925"/>
          </a:xfrm>
        </p:grpSpPr>
        <p:sp>
          <p:nvSpPr>
            <p:cNvPr id="18" name="Oval 17"/>
            <p:cNvSpPr/>
            <p:nvPr/>
          </p:nvSpPr>
          <p:spPr>
            <a:xfrm>
              <a:off x="5511113" y="3169701"/>
              <a:ext cx="1773757" cy="1833925"/>
            </a:xfrm>
            <a:prstGeom prst="ellipse">
              <a:avLst/>
            </a:prstGeom>
            <a:solidFill>
              <a:srgbClr val="FFD9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608103" y="3332628"/>
              <a:ext cx="1576158" cy="1539217"/>
              <a:chOff x="5608103" y="3332628"/>
              <a:chExt cx="1576158" cy="1539217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5838546" y="3534913"/>
                <a:ext cx="1182650" cy="1134648"/>
              </a:xfrm>
              <a:prstGeom prst="ellipse">
                <a:avLst/>
              </a:prstGeom>
              <a:solidFill>
                <a:srgbClr val="EBEBE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350"/>
              </a:p>
            </p:txBody>
          </p:sp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08103" y="3332628"/>
                <a:ext cx="1576158" cy="1539217"/>
              </a:xfrm>
              <a:prstGeom prst="rect">
                <a:avLst/>
              </a:prstGeom>
            </p:spPr>
          </p:pic>
        </p:grpSp>
      </p:grpSp>
      <p:grpSp>
        <p:nvGrpSpPr>
          <p:cNvPr id="22" name="Group 21"/>
          <p:cNvGrpSpPr/>
          <p:nvPr/>
        </p:nvGrpSpPr>
        <p:grpSpPr>
          <a:xfrm>
            <a:off x="7607334" y="1560084"/>
            <a:ext cx="1330318" cy="1375444"/>
            <a:chOff x="5537479" y="3580370"/>
            <a:chExt cx="1773757" cy="1833925"/>
          </a:xfrm>
        </p:grpSpPr>
        <p:sp>
          <p:nvSpPr>
            <p:cNvPr id="23" name="Oval 22"/>
            <p:cNvSpPr/>
            <p:nvPr/>
          </p:nvSpPr>
          <p:spPr>
            <a:xfrm>
              <a:off x="5537479" y="3580370"/>
              <a:ext cx="1773757" cy="1833925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4318" y="3930010"/>
              <a:ext cx="1440078" cy="144007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6668" y="3802287"/>
              <a:ext cx="495378" cy="495378"/>
            </a:xfrm>
            <a:prstGeom prst="rect">
              <a:avLst/>
            </a:prstGeom>
          </p:spPr>
        </p:pic>
      </p:grpSp>
      <p:sp>
        <p:nvSpPr>
          <p:cNvPr id="26" name="TextBox 25"/>
          <p:cNvSpPr txBox="1"/>
          <p:nvPr/>
        </p:nvSpPr>
        <p:spPr>
          <a:xfrm>
            <a:off x="3603921" y="941404"/>
            <a:ext cx="2031390" cy="715581"/>
          </a:xfrm>
          <a:prstGeom prst="rect">
            <a:avLst/>
          </a:prstGeom>
          <a:noFill/>
          <a:ln w="76200">
            <a:noFill/>
          </a:ln>
        </p:spPr>
        <p:txBody>
          <a:bodyPr wrap="none" rtlCol="0">
            <a:spAutoFit/>
          </a:bodyPr>
          <a:lstStyle/>
          <a:p>
            <a:r>
              <a:rPr lang="ar-SA" altLang="zh-CN" sz="27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Sultan bold" pitchFamily="2" charset="-78"/>
              </a:rPr>
              <a:t>قوانين التعلم عن بعد</a:t>
            </a:r>
            <a:endParaRPr lang="zh-CN" altLang="en-US" sz="27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Sultan bold" pitchFamily="2" charset="-78"/>
            </a:endParaRPr>
          </a:p>
          <a:p>
            <a:endParaRPr lang="en-GB" sz="1350" dirty="0"/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AE07704-6ECB-4624-8B72-1928F024654B}"/>
              </a:ext>
            </a:extLst>
          </p:cNvPr>
          <p:cNvGrpSpPr/>
          <p:nvPr/>
        </p:nvGrpSpPr>
        <p:grpSpPr>
          <a:xfrm>
            <a:off x="5797031" y="1606122"/>
            <a:ext cx="1507463" cy="1483598"/>
            <a:chOff x="3897821" y="1736274"/>
            <a:chExt cx="1356414" cy="1419523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3314F318-5AE5-45B4-B716-B15387AC93F2}"/>
                </a:ext>
              </a:extLst>
            </p:cNvPr>
            <p:cNvSpPr/>
            <p:nvPr/>
          </p:nvSpPr>
          <p:spPr>
            <a:xfrm>
              <a:off x="3936118" y="1736274"/>
              <a:ext cx="1252447" cy="1324048"/>
            </a:xfrm>
            <a:prstGeom prst="ellipse">
              <a:avLst/>
            </a:prstGeom>
            <a:solidFill>
              <a:srgbClr val="FF7C8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E2620685-6B66-454D-8D76-DF2FEA9C8BA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97821" y="1799383"/>
              <a:ext cx="1356414" cy="1356414"/>
            </a:xfrm>
            <a:prstGeom prst="rect">
              <a:avLst/>
            </a:prstGeom>
          </p:spPr>
        </p:pic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E1DD9B6-59B9-4661-8B05-9AC2794CF953}"/>
              </a:ext>
            </a:extLst>
          </p:cNvPr>
          <p:cNvGrpSpPr/>
          <p:nvPr/>
        </p:nvGrpSpPr>
        <p:grpSpPr>
          <a:xfrm>
            <a:off x="298393" y="1581740"/>
            <a:ext cx="1375051" cy="1375444"/>
            <a:chOff x="3897821" y="1736274"/>
            <a:chExt cx="1356414" cy="1349754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E90F921F-4820-4308-B1EF-30A6A7842733}"/>
                </a:ext>
              </a:extLst>
            </p:cNvPr>
            <p:cNvSpPr/>
            <p:nvPr/>
          </p:nvSpPr>
          <p:spPr>
            <a:xfrm>
              <a:off x="3936118" y="1736274"/>
              <a:ext cx="1318117" cy="1349754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2772376-5BC1-4798-9594-E300D3C29E1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97821" y="1838887"/>
              <a:ext cx="1356414" cy="947565"/>
            </a:xfrm>
            <a:prstGeom prst="rect">
              <a:avLst/>
            </a:prstGeom>
          </p:spPr>
        </p:pic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41EEC931-F44F-47FF-BFB7-1DC342B77C9B}"/>
              </a:ext>
            </a:extLst>
          </p:cNvPr>
          <p:cNvSpPr txBox="1"/>
          <p:nvPr/>
        </p:nvSpPr>
        <p:spPr>
          <a:xfrm>
            <a:off x="205481" y="3166367"/>
            <a:ext cx="1375050" cy="36933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ar-SA" dirty="0">
                <a:latin typeface="Century Gothic" panose="020B0502020202020204" pitchFamily="34" charset="0"/>
                <a:cs typeface="Sultan bold" pitchFamily="2" charset="-78"/>
              </a:rPr>
              <a:t>التفاعل الإيجابي</a:t>
            </a:r>
            <a:endParaRPr lang="en-GB" dirty="0">
              <a:latin typeface="Century Gothic" panose="020B0502020202020204" pitchFamily="34" charset="0"/>
              <a:cs typeface="Sultan bold" pitchFamily="2" charset="-78"/>
            </a:endParaRPr>
          </a:p>
        </p:txBody>
      </p:sp>
      <p:pic>
        <p:nvPicPr>
          <p:cNvPr id="27" name="Picture 8">
            <a:extLst>
              <a:ext uri="{FF2B5EF4-FFF2-40B4-BE49-F238E27FC236}">
                <a16:creationId xmlns:a16="http://schemas.microsoft.com/office/drawing/2014/main" id="{2F200E0B-F560-4574-B1BD-325D0045E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654" y="3996742"/>
            <a:ext cx="1308869" cy="120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7B088333-B7B5-4BE4-B32E-F4E8D5D87110}"/>
              </a:ext>
            </a:extLst>
          </p:cNvPr>
          <p:cNvSpPr/>
          <p:nvPr/>
        </p:nvSpPr>
        <p:spPr>
          <a:xfrm>
            <a:off x="3236584" y="5355026"/>
            <a:ext cx="1566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85800">
              <a:defRPr/>
            </a:pPr>
            <a:r>
              <a:rPr lang="ar-AE" b="1" dirty="0">
                <a:solidFill>
                  <a:srgbClr val="FF0000"/>
                </a:solidFill>
                <a:latin typeface="Sakkal Majalla" panose="02000000000000000000" pitchFamily="2" charset="-78"/>
                <a:cs typeface="(AH) Manal Black" pitchFamily="2" charset="-78"/>
              </a:rPr>
              <a:t>التزام الهدوء وقت الشرح</a:t>
            </a:r>
            <a:endParaRPr lang="en-US" b="1" dirty="0">
              <a:solidFill>
                <a:srgbClr val="FF0000"/>
              </a:solidFill>
              <a:latin typeface="Sakkal Majalla" panose="02000000000000000000" pitchFamily="2" charset="-78"/>
              <a:cs typeface="(AH) Manal Black" pitchFamily="2" charset="-78"/>
            </a:endParaRPr>
          </a:p>
        </p:txBody>
      </p:sp>
      <p:pic>
        <p:nvPicPr>
          <p:cNvPr id="38" name="Picture 9">
            <a:extLst>
              <a:ext uri="{FF2B5EF4-FFF2-40B4-BE49-F238E27FC236}">
                <a16:creationId xmlns:a16="http://schemas.microsoft.com/office/drawing/2014/main" id="{B98BF9B4-27B1-4B3B-946C-014AFDD76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206" y="3970343"/>
            <a:ext cx="1086107" cy="1287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20B0BC0A-BBF2-47A5-AC50-AE60BEC0496A}"/>
              </a:ext>
            </a:extLst>
          </p:cNvPr>
          <p:cNvSpPr/>
          <p:nvPr/>
        </p:nvSpPr>
        <p:spPr>
          <a:xfrm>
            <a:off x="5037639" y="5355026"/>
            <a:ext cx="17377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ar-AE" b="1" dirty="0">
                <a:solidFill>
                  <a:srgbClr val="FF0000"/>
                </a:solidFill>
                <a:latin typeface="Sakkal Majalla" panose="02000000000000000000" pitchFamily="2" charset="-78"/>
                <a:cs typeface="(AH) Manal Black" pitchFamily="2" charset="-78"/>
              </a:rPr>
              <a:t>اتباع  تعليمات المعلم</a:t>
            </a:r>
            <a:endParaRPr lang="en-US" b="1" dirty="0">
              <a:solidFill>
                <a:srgbClr val="FF0000"/>
              </a:solidFill>
              <a:latin typeface="Sakkal Majalla" panose="02000000000000000000" pitchFamily="2" charset="-78"/>
              <a:cs typeface="(AH) Manal Black" pitchFamily="2" charset="-78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606AAB8-7730-49EF-A6AF-B971FC0C8DE3}"/>
              </a:ext>
            </a:extLst>
          </p:cNvPr>
          <p:cNvSpPr txBox="1"/>
          <p:nvPr/>
        </p:nvSpPr>
        <p:spPr>
          <a:xfrm>
            <a:off x="5230768" y="4762622"/>
            <a:ext cx="126698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AE" b="1" dirty="0">
                <a:solidFill>
                  <a:srgbClr val="FF0000"/>
                </a:solidFill>
                <a:latin typeface="Sakkal Majalla" panose="02000000000000000000" pitchFamily="2" charset="-78"/>
                <a:cs typeface="(AH) Manal Black" pitchFamily="2" charset="-78"/>
              </a:rPr>
              <a:t>الحضور والغياب</a:t>
            </a:r>
            <a:r>
              <a:rPr lang="ar-AE" sz="3000" b="1" dirty="0">
                <a:solidFill>
                  <a:schemeClr val="accent5"/>
                </a:solidFill>
                <a:latin typeface="Sakkal Majalla" panose="02000000000000000000" pitchFamily="2" charset="-78"/>
                <a:cs typeface="(AH) Manal Black" pitchFamily="2" charset="-78"/>
              </a:rPr>
              <a:t> </a:t>
            </a:r>
            <a:endParaRPr lang="en-US" sz="3000" b="1" dirty="0">
              <a:solidFill>
                <a:schemeClr val="accent5"/>
              </a:solidFill>
              <a:latin typeface="Sakkal Majalla" panose="02000000000000000000" pitchFamily="2" charset="-78"/>
              <a:cs typeface="(AH) Manal Black" pitchFamily="2" charset="-7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00B4B-1B42-43AF-B02F-F3681559AEA9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268687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1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6" grpId="0"/>
      <p:bldP spid="37" grpId="0"/>
      <p:bldP spid="28" grpId="0"/>
      <p:bldP spid="39" grpId="0"/>
      <p:bldP spid="4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904" y="4441932"/>
            <a:ext cx="2680375" cy="6711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548" y="3202027"/>
            <a:ext cx="1550194" cy="10929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7534" y="3217507"/>
            <a:ext cx="2057400" cy="10929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2282" y="3227030"/>
            <a:ext cx="1657350" cy="10429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9632" y="3236553"/>
            <a:ext cx="671513" cy="10429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41145" y="3248644"/>
            <a:ext cx="585788" cy="9129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0023" y="5123994"/>
            <a:ext cx="2050256" cy="10714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73905" y="5123995"/>
            <a:ext cx="2185988" cy="107140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44630" y="5116124"/>
            <a:ext cx="1843088" cy="10964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87718" y="5382151"/>
            <a:ext cx="392906" cy="5643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9552" y="583452"/>
            <a:ext cx="2227053" cy="7216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9904" y="2463502"/>
            <a:ext cx="2372876" cy="75142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36134" y="327922"/>
            <a:ext cx="4010519" cy="3795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99592" y="1230432"/>
            <a:ext cx="7586663" cy="1028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 flipH="1">
            <a:off x="395536" y="2348880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09558" y="4365104"/>
            <a:ext cx="842493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F882-DBF3-4AC9-B203-7D78DE743000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0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3984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78277" y="1820300"/>
            <a:ext cx="6629427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5327" y="2462207"/>
            <a:ext cx="6929486" cy="538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210" y="3147241"/>
            <a:ext cx="5719771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9544" y="4067949"/>
            <a:ext cx="6034092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71293" y="5210957"/>
            <a:ext cx="1714512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5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09352" y="5973656"/>
            <a:ext cx="5405461" cy="4286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6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43636" y="3357562"/>
            <a:ext cx="2714644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89609" y="295764"/>
            <a:ext cx="2879434" cy="3400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99792" y="746753"/>
            <a:ext cx="5906203" cy="3033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3932" y="1014262"/>
            <a:ext cx="1685860" cy="594104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46771-3077-4365-A73B-A12764DB6EC1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1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65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5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65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65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548" y="859412"/>
            <a:ext cx="7250906" cy="4955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840" y="2113217"/>
            <a:ext cx="7850981" cy="6000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839" y="3035400"/>
            <a:ext cx="4886325" cy="6845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839" y="4042029"/>
            <a:ext cx="1871663" cy="8143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8224" y="3813429"/>
            <a:ext cx="1993106" cy="12715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2052" y="3820306"/>
            <a:ext cx="1935956" cy="12501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8729" y="4091768"/>
            <a:ext cx="1050131" cy="7072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90764" y="4188208"/>
            <a:ext cx="528638" cy="5143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05789" y="1342103"/>
            <a:ext cx="2151130" cy="7243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02000" y="322173"/>
            <a:ext cx="1777527" cy="41747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006D9-E92C-4B1A-849A-DB6803654239}" type="datetime1">
              <a:rPr lang="en-US" smtClean="0"/>
              <a:t>5/17/2021</a:t>
            </a:fld>
            <a:endParaRPr lang="ar-S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2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7769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170542"/>
            <a:ext cx="7236296" cy="5510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586" y="3465784"/>
            <a:ext cx="1473959" cy="9572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1402" y="3265546"/>
            <a:ext cx="2272352" cy="12501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0648" y="3465784"/>
            <a:ext cx="700088" cy="8496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90736" y="3465784"/>
            <a:ext cx="1092994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3730" y="3465784"/>
            <a:ext cx="428625" cy="600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12355" y="3387203"/>
            <a:ext cx="2243138" cy="6786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2662" y="1086397"/>
            <a:ext cx="2495765" cy="86682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500B10-1533-4F7F-964D-08A1058318D2}" type="datetime1">
              <a:rPr lang="en-US" smtClean="0"/>
              <a:t>5/17/2021</a:t>
            </a:fld>
            <a:endParaRPr lang="ar-S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12702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985976"/>
            <a:ext cx="7596336" cy="5792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2800320"/>
            <a:ext cx="2778919" cy="771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1045681"/>
            <a:ext cx="3314793" cy="7160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06886" y="2885467"/>
                <a:ext cx="2952328" cy="7173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886" y="2885467"/>
                <a:ext cx="2952328" cy="7173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54558" y="3923058"/>
                <a:ext cx="2952328" cy="7173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   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8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7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58" y="3923058"/>
                <a:ext cx="2952328" cy="7173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22527" y="3725311"/>
                <a:ext cx="2785175" cy="111280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8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7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num>
                                <m:den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den>
                                  </m:f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527" y="3725311"/>
                <a:ext cx="2785175" cy="11128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854558" y="4864800"/>
                <a:ext cx="2785175" cy="81073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8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7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den>
                                  </m:f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558" y="4864800"/>
                <a:ext cx="2785175" cy="8107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3318699" y="5038991"/>
                <a:ext cx="706328" cy="63478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699" y="5038991"/>
                <a:ext cx="706328" cy="6347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988698" y="5176813"/>
            <a:ext cx="576064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3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097E5-D301-49DD-9B26-108364AD1712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30132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978490"/>
            <a:ext cx="7952027" cy="1800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812048"/>
            <a:ext cx="6768752" cy="14993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4509120"/>
            <a:ext cx="6364143" cy="15069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08304" y="488399"/>
            <a:ext cx="1546076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AE" sz="3200" dirty="0" smtClean="0">
                <a:solidFill>
                  <a:srgbClr val="C00000"/>
                </a:solidFill>
                <a:latin typeface="Arabic Typesetting" panose="03020402040406030203" pitchFamily="66" charset="-78"/>
                <a:cs typeface="Arabic Typesetting" panose="03020402040406030203" pitchFamily="66" charset="-78"/>
              </a:rPr>
              <a:t>تحقق من فهمك</a:t>
            </a:r>
            <a:endParaRPr lang="en-US" sz="3200" dirty="0">
              <a:solidFill>
                <a:srgbClr val="C00000"/>
              </a:solidFill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08103" y="488399"/>
            <a:ext cx="1271763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AE" sz="3200" dirty="0" smtClean="0">
                <a:solidFill>
                  <a:schemeClr val="bg1"/>
                </a:solidFill>
                <a:latin typeface="Arial Black" panose="020B0A04020102020204" pitchFamily="34" charset="0"/>
                <a:cs typeface="Arabic Typesetting" panose="03020402040406030203" pitchFamily="66" charset="-78"/>
              </a:rPr>
              <a:t>نشاط كتابي</a:t>
            </a:r>
            <a:endParaRPr lang="en-US" sz="3200" dirty="0">
              <a:solidFill>
                <a:schemeClr val="bg1"/>
              </a:solidFill>
              <a:latin typeface="Arial Black" panose="020B0A04020102020204" pitchFamily="34" charset="0"/>
              <a:cs typeface="Arabic Typesetting" panose="03020402040406030203" pitchFamily="66" charset="-7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C8E5A-E9FD-453C-9FAA-F66889B7E5D7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5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25321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4967302"/>
            <a:ext cx="5545773" cy="8872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2607" y="332656"/>
            <a:ext cx="2963997" cy="277184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40329" y="3212976"/>
            <a:ext cx="49685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ar-EG" sz="5400" b="1" dirty="0">
                <a:latin typeface="Aldhabi" panose="01000000000000000000" pitchFamily="2" charset="-78"/>
                <a:cs typeface="Aldhabi" panose="01000000000000000000" pitchFamily="2" charset="-78"/>
              </a:rPr>
              <a:t>نشكركم لحسن إنتباهكم </a:t>
            </a:r>
          </a:p>
          <a:p>
            <a:pPr algn="ctr"/>
            <a:r>
              <a:rPr lang="ar-EG" sz="5400" b="1" dirty="0">
                <a:latin typeface="Aldhabi" panose="01000000000000000000" pitchFamily="2" charset="-78"/>
                <a:cs typeface="Aldhabi" panose="01000000000000000000" pitchFamily="2" charset="-78"/>
              </a:rPr>
              <a:t>نلقاكم في دروس أخرى إن شاء الله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32656"/>
            <a:ext cx="4104456" cy="2826081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C2C38-8910-45E9-8320-50E8706C4C67}" type="datetime1">
              <a:rPr lang="en-US" smtClean="0"/>
              <a:t>5/17/2021</a:t>
            </a:fld>
            <a:endParaRPr lang="ar-S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36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0134026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BF024CC-96CE-4AAB-9396-DC21E3C7D053}"/>
              </a:ext>
            </a:extLst>
          </p:cNvPr>
          <p:cNvSpPr txBox="1"/>
          <p:nvPr/>
        </p:nvSpPr>
        <p:spPr>
          <a:xfrm>
            <a:off x="2011902" y="1677182"/>
            <a:ext cx="5340085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AE" sz="2250" b="1" dirty="0">
                <a:latin typeface="Sakkal Majalla" panose="02000000000000000000" pitchFamily="2" charset="-78"/>
                <a:cs typeface="Sakkal Majalla" panose="02000000000000000000" pitchFamily="2" charset="-78"/>
              </a:rPr>
              <a:t>تأكد  من وجود جميع احتياجاتك بجانبك </a:t>
            </a:r>
            <a:r>
              <a:rPr lang="ar-AE" sz="2250" b="1" dirty="0">
                <a:latin typeface="Sakkal Majalla" panose="02000000000000000000" pitchFamily="2" charset="-78"/>
                <a:cs typeface="Sakkal Majalla" panose="02000000000000000000" pitchFamily="2" charset="-78"/>
                <a:sym typeface="Wingdings" panose="05000000000000000000" pitchFamily="2" charset="2"/>
              </a:rPr>
              <a:t></a:t>
            </a:r>
            <a:endParaRPr lang="en-US" sz="2250" b="1" dirty="0">
              <a:latin typeface="Sakkal Majalla" panose="02000000000000000000" pitchFamily="2" charset="-78"/>
              <a:cs typeface="Sakkal Majalla" panose="02000000000000000000" pitchFamily="2" charset="-78"/>
            </a:endParaRPr>
          </a:p>
        </p:txBody>
      </p:sp>
      <p:pic>
        <p:nvPicPr>
          <p:cNvPr id="5" name="Picture 4" descr="Image result for قلم رصاص">
            <a:extLst>
              <a:ext uri="{FF2B5EF4-FFF2-40B4-BE49-F238E27FC236}">
                <a16:creationId xmlns:a16="http://schemas.microsoft.com/office/drawing/2014/main" id="{7A921BFA-A963-484F-8F9C-9E69855A2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780" y="2427416"/>
            <a:ext cx="1587494" cy="2164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Image result for ممحاة">
            <a:extLst>
              <a:ext uri="{FF2B5EF4-FFF2-40B4-BE49-F238E27FC236}">
                <a16:creationId xmlns:a16="http://schemas.microsoft.com/office/drawing/2014/main" id="{8ADFEDDA-80BC-4B3A-A24E-D1349D13F5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3" t="23171" r="17983" b="22977"/>
          <a:stretch/>
        </p:blipFill>
        <p:spPr bwMode="auto">
          <a:xfrm>
            <a:off x="6121453" y="2726923"/>
            <a:ext cx="747715" cy="629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Image result for آلة حاسبة علمية">
            <a:extLst>
              <a:ext uri="{FF2B5EF4-FFF2-40B4-BE49-F238E27FC236}">
                <a16:creationId xmlns:a16="http://schemas.microsoft.com/office/drawing/2014/main" id="{4311BAB4-F79C-4616-9F5C-0D223DC26B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86" t="8627" r="19403" b="8627"/>
          <a:stretch/>
        </p:blipFill>
        <p:spPr bwMode="auto">
          <a:xfrm>
            <a:off x="2037701" y="2423915"/>
            <a:ext cx="1319001" cy="2509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2994" y="1342448"/>
            <a:ext cx="185710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AE" sz="2100" b="1" u="sng" dirty="0">
                <a:solidFill>
                  <a:srgbClr val="FF0000"/>
                </a:solidFill>
              </a:rPr>
              <a:t>عزيزي الطالب </a:t>
            </a:r>
            <a:endParaRPr lang="en-US" sz="21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993" y="2092681"/>
            <a:ext cx="1957661" cy="2579254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01755-A5A8-44DF-8D9F-6141A53DF175}" type="datetime1">
              <a:rPr lang="en-US" smtClean="0"/>
              <a:t>5/17/2021</a:t>
            </a:fld>
            <a:endParaRPr lang="ar-SA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7779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136" y="620688"/>
            <a:ext cx="2592288" cy="187220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620688"/>
            <a:ext cx="2511719" cy="20162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03647" y="4155896"/>
            <a:ext cx="62646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AE" sz="8000" dirty="0" smtClean="0">
                <a:latin typeface="Aldhabi" panose="01000000000000000000" pitchFamily="2" charset="-78"/>
                <a:cs typeface="Aldhabi" panose="01000000000000000000" pitchFamily="2" charset="-78"/>
              </a:rPr>
              <a:t>اعداد / أ: مجدي عبده مرسي</a:t>
            </a:r>
            <a:endParaRPr lang="en-US" sz="8000" dirty="0">
              <a:latin typeface="Aldhabi" panose="01000000000000000000" pitchFamily="2" charset="-78"/>
              <a:cs typeface="Aldhabi" panose="010000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3074203"/>
            <a:ext cx="6542705" cy="9376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620688"/>
            <a:ext cx="2863424" cy="210577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F4CA3-6DD5-43F5-857C-163EE70C0659}" type="datetime1">
              <a:rPr lang="en-US" smtClean="0"/>
              <a:t>5/17/2021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5</a:t>
            </a:fld>
            <a:endParaRPr lang="ar-SA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9111" y="620688"/>
            <a:ext cx="2686714" cy="2123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60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1124744"/>
            <a:ext cx="1419580" cy="4497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1916832"/>
            <a:ext cx="1244439" cy="4627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5634" y="1716506"/>
            <a:ext cx="2368855" cy="20325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3657" y="2533470"/>
            <a:ext cx="2397373" cy="24311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3608" y="3573016"/>
            <a:ext cx="2019585" cy="1784847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5E2E1C-3748-44E5-BBA5-D56DA6A554BF}" type="datetime1">
              <a:rPr lang="en-US" smtClean="0"/>
              <a:t>5/17/2021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6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5474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وسيلة شرح على شكل سحابة 3"/>
          <p:cNvSpPr/>
          <p:nvPr/>
        </p:nvSpPr>
        <p:spPr>
          <a:xfrm>
            <a:off x="5292080" y="3853838"/>
            <a:ext cx="2592288" cy="142876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AE" sz="2000" dirty="0" smtClean="0">
                <a:solidFill>
                  <a:srgbClr val="FF0000"/>
                </a:solidFill>
              </a:rPr>
              <a:t>ت</a:t>
            </a:r>
            <a:r>
              <a:rPr lang="ar-SA" sz="2000" dirty="0" smtClean="0">
                <a:solidFill>
                  <a:srgbClr val="FF0000"/>
                </a:solidFill>
              </a:rPr>
              <a:t>ذكري </a:t>
            </a:r>
            <a:r>
              <a:rPr lang="ar-AE" sz="2000" dirty="0" smtClean="0">
                <a:solidFill>
                  <a:srgbClr val="FF0000"/>
                </a:solidFill>
              </a:rPr>
              <a:t>تحليل المقدار الثلاثي</a:t>
            </a:r>
            <a:r>
              <a:rPr lang="ar-SA" sz="2000" dirty="0" smtClean="0">
                <a:solidFill>
                  <a:srgbClr val="FF0000"/>
                </a:solidFill>
              </a:rPr>
              <a:t>.</a:t>
            </a:r>
            <a:endParaRPr lang="ar-SA" sz="2000" dirty="0">
              <a:solidFill>
                <a:srgbClr val="FF0000"/>
              </a:solidFill>
            </a:endParaRPr>
          </a:p>
        </p:txBody>
      </p:sp>
      <p:sp>
        <p:nvSpPr>
          <p:cNvPr id="9" name="وسيلة شرح على شكل سحابة 3"/>
          <p:cNvSpPr/>
          <p:nvPr/>
        </p:nvSpPr>
        <p:spPr>
          <a:xfrm>
            <a:off x="6221644" y="373838"/>
            <a:ext cx="2376264" cy="142876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AE" sz="2000" dirty="0" smtClean="0">
                <a:solidFill>
                  <a:srgbClr val="FF0000"/>
                </a:solidFill>
              </a:rPr>
              <a:t>ت</a:t>
            </a:r>
            <a:r>
              <a:rPr lang="ar-SA" sz="2000" dirty="0" smtClean="0">
                <a:solidFill>
                  <a:srgbClr val="FF0000"/>
                </a:solidFill>
              </a:rPr>
              <a:t>ذكري </a:t>
            </a:r>
            <a:r>
              <a:rPr lang="ar-AE" sz="2000" dirty="0" smtClean="0">
                <a:solidFill>
                  <a:srgbClr val="FF0000"/>
                </a:solidFill>
              </a:rPr>
              <a:t>التحليل</a:t>
            </a:r>
            <a:r>
              <a:rPr lang="ar-SA" sz="2000" dirty="0" smtClean="0">
                <a:solidFill>
                  <a:srgbClr val="FF0000"/>
                </a:solidFill>
              </a:rPr>
              <a:t> </a:t>
            </a:r>
            <a:r>
              <a:rPr lang="ar-AE" sz="2000" dirty="0" smtClean="0">
                <a:solidFill>
                  <a:srgbClr val="FF0000"/>
                </a:solidFill>
              </a:rPr>
              <a:t>باخراج العامل المسترك</a:t>
            </a:r>
            <a:r>
              <a:rPr lang="ar-SA" sz="2000" dirty="0" smtClean="0">
                <a:solidFill>
                  <a:srgbClr val="FF0000"/>
                </a:solidFill>
              </a:rPr>
              <a:t>.</a:t>
            </a:r>
            <a:endParaRPr lang="ar-SA" sz="2000" dirty="0">
              <a:solidFill>
                <a:srgbClr val="FF0000"/>
              </a:solidFill>
            </a:endParaRPr>
          </a:p>
        </p:txBody>
      </p:sp>
      <p:sp>
        <p:nvSpPr>
          <p:cNvPr id="10" name="وسيلة شرح على شكل سحابة 3"/>
          <p:cNvSpPr/>
          <p:nvPr/>
        </p:nvSpPr>
        <p:spPr>
          <a:xfrm>
            <a:off x="2167519" y="1777321"/>
            <a:ext cx="2592288" cy="142876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AE" sz="2000" dirty="0" smtClean="0">
                <a:solidFill>
                  <a:srgbClr val="FF0000"/>
                </a:solidFill>
              </a:rPr>
              <a:t>ت</a:t>
            </a:r>
            <a:r>
              <a:rPr lang="ar-SA" sz="2000" dirty="0" smtClean="0">
                <a:solidFill>
                  <a:srgbClr val="FF0000"/>
                </a:solidFill>
              </a:rPr>
              <a:t>ذكري </a:t>
            </a:r>
            <a:r>
              <a:rPr lang="ar-AE" sz="2000" dirty="0" smtClean="0">
                <a:solidFill>
                  <a:srgbClr val="FF0000"/>
                </a:solidFill>
              </a:rPr>
              <a:t>تحليل </a:t>
            </a:r>
            <a:r>
              <a:rPr lang="ar-SA" sz="2000" dirty="0" smtClean="0">
                <a:solidFill>
                  <a:srgbClr val="FF0000"/>
                </a:solidFill>
              </a:rPr>
              <a:t>الفرق بين</a:t>
            </a:r>
            <a:r>
              <a:rPr lang="ar-AE" sz="2000" dirty="0" smtClean="0">
                <a:solidFill>
                  <a:srgbClr val="FF0000"/>
                </a:solidFill>
              </a:rPr>
              <a:t> مربعين</a:t>
            </a:r>
            <a:r>
              <a:rPr lang="ar-SA" sz="2000" dirty="0" smtClean="0">
                <a:solidFill>
                  <a:srgbClr val="FF0000"/>
                </a:solidFill>
              </a:rPr>
              <a:t>.</a:t>
            </a:r>
            <a:endParaRPr lang="ar-SA" sz="2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98263" y="2082113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263" y="2082113"/>
                <a:ext cx="1368152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97708" y="2086387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708" y="2086387"/>
                <a:ext cx="1800200" cy="369332"/>
              </a:xfrm>
              <a:prstGeom prst="rect">
                <a:avLst/>
              </a:prstGeom>
              <a:blipFill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16088" y="366917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088" y="3669172"/>
                <a:ext cx="136815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63207" y="3680178"/>
                <a:ext cx="19442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207" y="3680178"/>
                <a:ext cx="1944216" cy="369332"/>
              </a:xfrm>
              <a:prstGeom prst="rect">
                <a:avLst/>
              </a:prstGeom>
              <a:blipFill>
                <a:blip r:embed="rId5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491880" y="5465182"/>
                <a:ext cx="19442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465182"/>
                <a:ext cx="1944216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61129" y="5465182"/>
                <a:ext cx="16741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129" y="5465182"/>
                <a:ext cx="16741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F8DAB3-F5A3-4D3A-AA35-6BECEAEC435D}" type="datetime1">
              <a:rPr lang="en-US" smtClean="0"/>
              <a:t>5/17/2021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7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877465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2" grpId="0"/>
      <p:bldP spid="3" grpId="0"/>
      <p:bldP spid="14" grpId="0"/>
      <p:bldP spid="15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6805414" cy="418001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07D9F-751A-4F48-870C-85638D068EE1}" type="datetime1">
              <a:rPr lang="en-US" smtClean="0"/>
              <a:t>5/17/2021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8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63762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59832" y="548680"/>
            <a:ext cx="5919811" cy="226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3208" y="1052736"/>
            <a:ext cx="227647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وسيلة شرح مستطيلة مستديرة الزوايا 4"/>
          <p:cNvSpPr/>
          <p:nvPr/>
        </p:nvSpPr>
        <p:spPr>
          <a:xfrm>
            <a:off x="971600" y="4005064"/>
            <a:ext cx="3929090" cy="1285884"/>
          </a:xfrm>
          <a:prstGeom prst="wedgeRoundRectCallout">
            <a:avLst>
              <a:gd name="adj1" fmla="val -2132"/>
              <a:gd name="adj2" fmla="val 81894"/>
              <a:gd name="adj3" fmla="val 16667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SA" sz="2000" dirty="0" smtClean="0"/>
              <a:t>من خلال التمثيل البياني للدالة </a:t>
            </a:r>
          </a:p>
          <a:p>
            <a:pPr algn="ctr"/>
            <a:r>
              <a:rPr lang="ar-SA" sz="2000" dirty="0" smtClean="0"/>
              <a:t>ما الذي يحدث لقطر البؤبؤ عندما تزداد الاستضاءة</a:t>
            </a:r>
            <a:endParaRPr lang="ar-SA" sz="2000" dirty="0"/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3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80112" y="3416068"/>
            <a:ext cx="2981338" cy="214314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9F4EF-1FC1-4F8F-B2B0-46423B7AB801}" type="datetime1">
              <a:rPr lang="en-US" smtClean="0"/>
              <a:t>5/17/2021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gdy morsy</a:t>
            </a:r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5F134-36EC-4F32-AAB4-9820121372FC}" type="slidenum">
              <a:rPr lang="ar-SA" smtClean="0"/>
              <a:pPr/>
              <a:t>9</a:t>
            </a:fld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110783284"/>
</p:tagLst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1</TotalTime>
  <Words>691</Words>
  <Application>Microsoft Office PowerPoint</Application>
  <PresentationFormat>On-screen Show (4:3)</PresentationFormat>
  <Paragraphs>308</Paragraphs>
  <Slides>36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2" baseType="lpstr">
      <vt:lpstr>Microsoft YaHei</vt:lpstr>
      <vt:lpstr>(AH) Manal Black</vt:lpstr>
      <vt:lpstr>Aldhabi</vt:lpstr>
      <vt:lpstr>Arabic Typesetting</vt:lpstr>
      <vt:lpstr>Arial</vt:lpstr>
      <vt:lpstr>Arial Black</vt:lpstr>
      <vt:lpstr>Arial Unicode MS</vt:lpstr>
      <vt:lpstr>Calibri</vt:lpstr>
      <vt:lpstr>Cambria Math</vt:lpstr>
      <vt:lpstr>Century Gothic</vt:lpstr>
      <vt:lpstr>Sakkal Majalla</vt:lpstr>
      <vt:lpstr>Sultan bold</vt:lpstr>
      <vt:lpstr>Times New Roman</vt:lpstr>
      <vt:lpstr>Wingdings</vt:lpstr>
      <vt:lpstr>سمة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magdy</dc:creator>
  <cp:lastModifiedBy>MPC</cp:lastModifiedBy>
  <cp:revision>85</cp:revision>
  <dcterms:created xsi:type="dcterms:W3CDTF">2013-04-08T21:42:16Z</dcterms:created>
  <dcterms:modified xsi:type="dcterms:W3CDTF">2021-05-17T17:10:53Z</dcterms:modified>
</cp:coreProperties>
</file>